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4BD" w:rsidRPr="00C874BD" w:rsidRDefault="00C874BD" w:rsidP="00C874BD">
      <w:pPr>
        <w:spacing w:line="0" w:lineRule="atLeast"/>
        <w:rPr>
          <w:rFonts w:ascii="宋体" w:hAnsi="宋体"/>
          <w:sz w:val="24"/>
          <w:szCs w:val="24"/>
        </w:rPr>
      </w:pPr>
      <w:bookmarkStart w:id="0" w:name="_GoBack"/>
      <w:bookmarkEnd w:id="0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C874BD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C874BD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C874BD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C874BD" w:rsidRDefault="00C874BD" w:rsidP="00D55002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C874BD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C874BD" w:rsidRPr="00C874BD" w:rsidRDefault="00C874BD" w:rsidP="00C874BD">
      <w:pPr>
        <w:spacing w:line="0" w:lineRule="atLeast"/>
        <w:rPr>
          <w:rFonts w:ascii="黑体" w:eastAsia="黑体" w:hAnsi="宋体" w:hint="eastAsia"/>
          <w:spacing w:val="24"/>
          <w:sz w:val="24"/>
          <w:szCs w:val="24"/>
        </w:rPr>
      </w:pPr>
    </w:p>
    <w:p w:rsidR="00747625" w:rsidRPr="00D64246" w:rsidRDefault="00747625" w:rsidP="00D75278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D64246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2011-2012学年第一</w:t>
      </w:r>
      <w:r w:rsidRPr="00D64246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747625" w:rsidRPr="00C874BD" w:rsidRDefault="00747625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D64246" w:rsidRDefault="00747625" w:rsidP="00D75278">
      <w:pPr>
        <w:spacing w:line="0" w:lineRule="atLeast"/>
        <w:rPr>
          <w:rFonts w:ascii="黑体" w:eastAsia="黑体" w:hAnsi="宋体" w:hint="eastAsia"/>
          <w:sz w:val="28"/>
          <w:szCs w:val="28"/>
        </w:rPr>
      </w:pPr>
      <w:r w:rsidRPr="00D64246">
        <w:rPr>
          <w:rFonts w:ascii="黑体" w:eastAsia="黑体" w:hAnsi="宋体" w:hint="eastAsia"/>
          <w:sz w:val="28"/>
          <w:szCs w:val="28"/>
        </w:rPr>
        <w:t xml:space="preserve">课 </w:t>
      </w:r>
      <w:r w:rsidR="00EA4475" w:rsidRPr="00D64246">
        <w:rPr>
          <w:rFonts w:ascii="黑体" w:eastAsia="黑体" w:hAnsi="宋体" w:hint="eastAsia"/>
          <w:sz w:val="28"/>
          <w:szCs w:val="28"/>
        </w:rPr>
        <w:t>程：</w:t>
      </w:r>
      <w:r w:rsidR="00734F41">
        <w:rPr>
          <w:rFonts w:ascii="黑体" w:eastAsia="黑体" w:hAnsi="宋体" w:hint="eastAsia"/>
          <w:sz w:val="28"/>
          <w:szCs w:val="28"/>
        </w:rPr>
        <w:t>高等数学</w:t>
      </w:r>
      <w:r w:rsidR="00734F41">
        <w:rPr>
          <w:rFonts w:ascii="黑体" w:eastAsia="黑体" w:hAnsi="宋体"/>
          <w:sz w:val="28"/>
          <w:szCs w:val="28"/>
        </w:rPr>
        <w:t>Ⅰ</w:t>
      </w:r>
      <w:r w:rsidR="00912BB1">
        <w:rPr>
          <w:rFonts w:ascii="黑体" w:eastAsia="黑体" w:hint="eastAsia"/>
          <w:color w:val="000000"/>
          <w:sz w:val="28"/>
          <w:szCs w:val="28"/>
        </w:rPr>
        <w:t>1</w:t>
      </w:r>
      <w:r w:rsidR="00351BFB">
        <w:rPr>
          <w:rFonts w:ascii="黑体" w:eastAsia="黑体" w:hAnsi="宋体" w:hint="eastAsia"/>
          <w:sz w:val="28"/>
          <w:szCs w:val="28"/>
        </w:rPr>
        <w:t xml:space="preserve">（90学时）         </w:t>
      </w:r>
      <w:r w:rsidR="003B448B">
        <w:rPr>
          <w:rFonts w:ascii="黑体" w:eastAsia="黑体" w:hAnsi="宋体" w:hint="eastAsia"/>
          <w:sz w:val="28"/>
          <w:szCs w:val="28"/>
        </w:rPr>
        <w:t xml:space="preserve">   </w:t>
      </w:r>
      <w:r w:rsidRPr="00D64246">
        <w:rPr>
          <w:rFonts w:ascii="黑体" w:eastAsia="黑体" w:hAnsi="宋体" w:hint="eastAsia"/>
          <w:sz w:val="28"/>
          <w:szCs w:val="28"/>
        </w:rPr>
        <w:t>考</w:t>
      </w:r>
      <w:r w:rsidR="00EA4475" w:rsidRPr="00D64246">
        <w:rPr>
          <w:rFonts w:ascii="黑体" w:eastAsia="黑体" w:hAnsi="宋体" w:hint="eastAsia"/>
          <w:sz w:val="28"/>
          <w:szCs w:val="28"/>
        </w:rPr>
        <w:t xml:space="preserve"> </w:t>
      </w:r>
      <w:r w:rsidRPr="00D64246">
        <w:rPr>
          <w:rFonts w:ascii="黑体" w:eastAsia="黑体" w:hAnsi="宋体" w:hint="eastAsia"/>
          <w:sz w:val="28"/>
          <w:szCs w:val="28"/>
        </w:rPr>
        <w:t xml:space="preserve">试 形 </w:t>
      </w:r>
      <w:r w:rsidR="00EA4475" w:rsidRPr="00D64246">
        <w:rPr>
          <w:rFonts w:ascii="黑体" w:eastAsia="黑体" w:hAnsi="宋体" w:hint="eastAsia"/>
          <w:sz w:val="28"/>
          <w:szCs w:val="28"/>
        </w:rPr>
        <w:t>式：</w:t>
      </w:r>
      <w:r w:rsidRPr="00D64246">
        <w:rPr>
          <w:rFonts w:ascii="黑体" w:eastAsia="黑体" w:hAnsi="宋体" w:hint="eastAsia"/>
          <w:sz w:val="28"/>
          <w:szCs w:val="28"/>
        </w:rPr>
        <w:t>闭卷考试</w:t>
      </w:r>
    </w:p>
    <w:p w:rsidR="004B1BCA" w:rsidRPr="00C874BD" w:rsidRDefault="004B1BCA" w:rsidP="00D75278">
      <w:pPr>
        <w:spacing w:line="0" w:lineRule="atLeast"/>
        <w:rPr>
          <w:rFonts w:ascii="黑体" w:eastAsia="黑体" w:hint="eastAsia"/>
          <w:sz w:val="24"/>
          <w:szCs w:val="24"/>
        </w:rPr>
      </w:pPr>
    </w:p>
    <w:p w:rsidR="00747625" w:rsidRPr="00D64246" w:rsidRDefault="00D64246" w:rsidP="00D75278">
      <w:pPr>
        <w:spacing w:line="0" w:lineRule="atLeast"/>
        <w:rPr>
          <w:rFonts w:ascii="黑体" w:eastAsia="黑体" w:hint="eastAsia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学院:_____</w:t>
      </w:r>
      <w:r w:rsidR="003B448B">
        <w:rPr>
          <w:rFonts w:ascii="黑体" w:eastAsia="黑体" w:hint="eastAsia"/>
          <w:sz w:val="24"/>
          <w:szCs w:val="24"/>
        </w:rPr>
        <w:t>__</w:t>
      </w:r>
      <w:r>
        <w:rPr>
          <w:rFonts w:ascii="黑体" w:eastAsia="黑体" w:hint="eastAsia"/>
          <w:sz w:val="24"/>
          <w:szCs w:val="24"/>
        </w:rPr>
        <w:t>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专业</w:t>
      </w:r>
      <w:r w:rsidR="004B1BCA" w:rsidRPr="00D64246">
        <w:rPr>
          <w:rFonts w:ascii="黑体" w:eastAsia="黑体" w:hint="eastAsia"/>
          <w:sz w:val="24"/>
          <w:szCs w:val="24"/>
        </w:rPr>
        <w:t>班级</w:t>
      </w:r>
      <w:r>
        <w:rPr>
          <w:rFonts w:ascii="黑体" w:eastAsia="黑体" w:hint="eastAsia"/>
          <w:sz w:val="24"/>
          <w:szCs w:val="24"/>
        </w:rPr>
        <w:t>:_____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学号:</w:t>
      </w:r>
      <w:r>
        <w:rPr>
          <w:rFonts w:ascii="黑体" w:eastAsia="黑体" w:hint="eastAsia"/>
          <w:sz w:val="24"/>
          <w:szCs w:val="24"/>
        </w:rPr>
        <w:t>___</w:t>
      </w:r>
      <w:r w:rsidR="003B448B">
        <w:rPr>
          <w:rFonts w:ascii="黑体" w:eastAsia="黑体" w:hint="eastAsia"/>
          <w:sz w:val="24"/>
          <w:szCs w:val="24"/>
        </w:rPr>
        <w:t>__</w:t>
      </w:r>
      <w:r>
        <w:rPr>
          <w:rFonts w:ascii="黑体" w:eastAsia="黑体" w:hint="eastAsia"/>
          <w:sz w:val="24"/>
          <w:szCs w:val="24"/>
        </w:rPr>
        <w:t>__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姓名</w:t>
      </w:r>
      <w:r w:rsidR="00734F41">
        <w:rPr>
          <w:rFonts w:ascii="黑体" w:eastAsia="黑体" w:hint="eastAsia"/>
          <w:sz w:val="24"/>
          <w:szCs w:val="24"/>
        </w:rPr>
        <w:t>:___________</w:t>
      </w:r>
    </w:p>
    <w:p w:rsidR="005866DB" w:rsidRPr="00C874BD" w:rsidRDefault="005866DB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708"/>
        <w:gridCol w:w="709"/>
        <w:gridCol w:w="709"/>
        <w:gridCol w:w="709"/>
        <w:gridCol w:w="708"/>
        <w:gridCol w:w="709"/>
        <w:gridCol w:w="709"/>
        <w:gridCol w:w="709"/>
        <w:gridCol w:w="840"/>
        <w:gridCol w:w="1155"/>
      </w:tblGrid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题  次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一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二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三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四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五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六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155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评卷人</w:t>
            </w:r>
          </w:p>
        </w:tc>
      </w:tr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分  数</w:t>
            </w:r>
          </w:p>
        </w:tc>
        <w:tc>
          <w:tcPr>
            <w:tcW w:w="708" w:type="dxa"/>
            <w:vAlign w:val="center"/>
          </w:tcPr>
          <w:p w:rsidR="00734F41" w:rsidRPr="00501D75" w:rsidRDefault="007D11E6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30</w:t>
            </w:r>
          </w:p>
        </w:tc>
        <w:tc>
          <w:tcPr>
            <w:tcW w:w="709" w:type="dxa"/>
            <w:vAlign w:val="center"/>
          </w:tcPr>
          <w:p w:rsidR="00734F41" w:rsidRPr="00501D75" w:rsidRDefault="003B5388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2</w:t>
            </w:r>
            <w:r w:rsidR="007D11E6">
              <w:rPr>
                <w:rFonts w:ascii="黑体" w:eastAsia="黑体" w:hAnsi="宋体" w:hint="eastAsia"/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:rsidR="00734F41" w:rsidRPr="00501D75" w:rsidRDefault="00E34C19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8</w:t>
            </w:r>
          </w:p>
        </w:tc>
        <w:tc>
          <w:tcPr>
            <w:tcW w:w="709" w:type="dxa"/>
            <w:vAlign w:val="center"/>
          </w:tcPr>
          <w:p w:rsidR="00734F41" w:rsidRPr="00501D75" w:rsidRDefault="0059441A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0</w:t>
            </w:r>
          </w:p>
        </w:tc>
        <w:tc>
          <w:tcPr>
            <w:tcW w:w="708" w:type="dxa"/>
            <w:vAlign w:val="center"/>
          </w:tcPr>
          <w:p w:rsidR="00734F41" w:rsidRPr="00501D75" w:rsidRDefault="007D11E6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734F41" w:rsidRPr="00501D75" w:rsidRDefault="003B5388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2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100</w:t>
            </w:r>
          </w:p>
        </w:tc>
        <w:tc>
          <w:tcPr>
            <w:tcW w:w="1155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</w:tr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得  分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734F41" w:rsidRPr="00501D75" w:rsidRDefault="00734F41" w:rsidP="00D75278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</w:tr>
    </w:tbl>
    <w:p w:rsidR="005866DB" w:rsidRDefault="005866DB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19C1" w:rsidRPr="009F3368" w:rsidRDefault="00AD6D43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9F3368">
        <w:rPr>
          <w:rFonts w:ascii="黑体" w:eastAsia="黑体" w:hAnsi="宋体" w:hint="eastAsia"/>
          <w:sz w:val="24"/>
          <w:szCs w:val="24"/>
        </w:rPr>
        <w:t>每</w:t>
      </w:r>
      <w:r w:rsidR="00334826">
        <w:rPr>
          <w:rFonts w:ascii="黑体" w:eastAsia="黑体" w:hAnsi="宋体" w:hint="eastAsia"/>
          <w:sz w:val="24"/>
          <w:szCs w:val="24"/>
        </w:rPr>
        <w:t>空2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5D6960" w:rsidRDefault="005D6960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曲线</w:t>
      </w:r>
      <w:r w:rsidR="001F415F" w:rsidRPr="005D6960">
        <w:rPr>
          <w:rFonts w:ascii="宋体" w:hAnsi="宋体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5pt;height:36.15pt" o:ole="">
            <v:imagedata r:id="rId8" o:title=""/>
          </v:shape>
          <o:OLEObject Type="Embed" ProgID="Equation.DSMT4" ShapeID="_x0000_i1025" DrawAspect="Content" ObjectID="_1573928387" r:id="rId9"/>
        </w:object>
      </w:r>
      <w:r w:rsidR="00492CD7">
        <w:rPr>
          <w:rFonts w:ascii="宋体" w:hAnsi="宋体" w:hint="eastAsia"/>
          <w:sz w:val="24"/>
          <w:szCs w:val="24"/>
        </w:rPr>
        <w:t>有</w:t>
      </w:r>
      <w:r w:rsidR="00562510">
        <w:rPr>
          <w:rFonts w:ascii="宋体" w:hAnsi="宋体" w:hint="eastAsia"/>
          <w:sz w:val="24"/>
          <w:szCs w:val="24"/>
        </w:rPr>
        <w:t>水平渐近</w:t>
      </w:r>
      <w:r w:rsidR="001F415F">
        <w:rPr>
          <w:rFonts w:ascii="宋体" w:hAnsi="宋体" w:hint="eastAsia"/>
          <w:sz w:val="24"/>
          <w:szCs w:val="24"/>
        </w:rPr>
        <w:t>线</w:t>
      </w:r>
      <w:r w:rsidR="001F415F" w:rsidRPr="001F415F">
        <w:rPr>
          <w:rFonts w:ascii="宋体" w:hAnsi="宋体"/>
          <w:position w:val="-12"/>
          <w:sz w:val="24"/>
          <w:szCs w:val="24"/>
        </w:rPr>
        <w:object w:dxaOrig="440" w:dyaOrig="300">
          <v:shape id="_x0000_i1026" type="#_x0000_t75" style="width:21.95pt;height:14.85pt" o:ole="">
            <v:imagedata r:id="rId10" o:title=""/>
          </v:shape>
          <o:OLEObject Type="Embed" ProgID="Equation.DSMT4" ShapeID="_x0000_i1026" DrawAspect="Content" ObjectID="_1573928388" r:id="rId11"/>
        </w:object>
      </w:r>
      <w:r w:rsidR="001F415F" w:rsidRPr="001F415F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562510">
        <w:rPr>
          <w:rFonts w:ascii="宋体" w:hAnsi="宋体" w:hint="eastAsia"/>
          <w:sz w:val="24"/>
          <w:szCs w:val="24"/>
        </w:rPr>
        <w:t>和铅直渐近</w:t>
      </w:r>
      <w:r w:rsidR="001F415F">
        <w:rPr>
          <w:rFonts w:ascii="宋体" w:hAnsi="宋体" w:hint="eastAsia"/>
          <w:sz w:val="24"/>
          <w:szCs w:val="24"/>
        </w:rPr>
        <w:t>线</w:t>
      </w:r>
      <w:r w:rsidR="001F415F" w:rsidRPr="001F415F">
        <w:rPr>
          <w:rFonts w:ascii="宋体" w:hAnsi="宋体"/>
          <w:position w:val="-6"/>
          <w:sz w:val="24"/>
          <w:szCs w:val="24"/>
        </w:rPr>
        <w:object w:dxaOrig="440" w:dyaOrig="240">
          <v:shape id="_x0000_i1027" type="#_x0000_t75" style="width:21.95pt;height:12.15pt" o:ole="">
            <v:imagedata r:id="rId12" o:title=""/>
          </v:shape>
          <o:OLEObject Type="Embed" ProgID="Equation.DSMT4" ShapeID="_x0000_i1027" DrawAspect="Content" ObjectID="_1573928389" r:id="rId13"/>
        </w:object>
      </w:r>
      <w:r w:rsidR="001F415F" w:rsidRPr="001F415F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1F415F">
        <w:rPr>
          <w:rFonts w:ascii="宋体" w:hAnsi="宋体" w:hint="eastAsia"/>
          <w:sz w:val="24"/>
          <w:szCs w:val="24"/>
        </w:rPr>
        <w:t>.</w:t>
      </w:r>
    </w:p>
    <w:p w:rsidR="001F415F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B1" w:rsidRPr="00912BB1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1D3007" w:rsidRPr="001D3007">
        <w:rPr>
          <w:rFonts w:ascii="宋体" w:hAnsi="宋体"/>
          <w:position w:val="-12"/>
          <w:sz w:val="24"/>
          <w:szCs w:val="24"/>
        </w:rPr>
        <w:object w:dxaOrig="1840" w:dyaOrig="600">
          <v:shape id="_x0000_i1028" type="#_x0000_t75" style="width:91.95pt;height:30.1pt" o:ole="">
            <v:imagedata r:id="rId14" o:title=""/>
          </v:shape>
          <o:OLEObject Type="Embed" ProgID="Equation.3" ShapeID="_x0000_i1028" DrawAspect="Content" ObjectID="_1573928390" r:id="rId15"/>
        </w:object>
      </w:r>
      <w:r w:rsidR="00250E5C">
        <w:rPr>
          <w:rFonts w:ascii="宋体" w:hAnsi="宋体" w:hint="eastAsia"/>
          <w:sz w:val="24"/>
          <w:szCs w:val="24"/>
        </w:rPr>
        <w:t>，</w:t>
      </w:r>
      <w:r w:rsidR="00912BB1" w:rsidRPr="00912BB1">
        <w:rPr>
          <w:rFonts w:ascii="宋体" w:hAnsi="宋体" w:hint="eastAsia"/>
          <w:sz w:val="24"/>
          <w:szCs w:val="24"/>
        </w:rPr>
        <w:t>则</w:t>
      </w:r>
      <w:r w:rsidR="001D3007" w:rsidRPr="00AC4A67">
        <w:rPr>
          <w:rFonts w:ascii="宋体" w:hAnsi="宋体"/>
          <w:position w:val="-24"/>
          <w:sz w:val="24"/>
          <w:szCs w:val="24"/>
        </w:rPr>
        <w:object w:dxaOrig="1240" w:dyaOrig="499">
          <v:shape id="_x0000_i1029" type="#_x0000_t75" style="width:61.85pt;height:25pt" o:ole="">
            <v:imagedata r:id="rId16" o:title=""/>
          </v:shape>
          <o:OLEObject Type="Embed" ProgID="Equation.3" ShapeID="_x0000_i1029" DrawAspect="Content" ObjectID="_1573928391" r:id="rId17"/>
        </w:object>
      </w:r>
      <w:r w:rsidR="00BF1D52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1D3007">
        <w:rPr>
          <w:rFonts w:ascii="宋体" w:hAnsi="宋体" w:hint="eastAsia"/>
          <w:sz w:val="24"/>
          <w:szCs w:val="24"/>
        </w:rPr>
        <w:t>，</w:t>
      </w:r>
      <w:r w:rsidR="001D3007" w:rsidRPr="00AC4A67">
        <w:rPr>
          <w:rFonts w:ascii="宋体" w:hAnsi="宋体"/>
          <w:position w:val="-24"/>
          <w:sz w:val="24"/>
          <w:szCs w:val="24"/>
        </w:rPr>
        <w:object w:dxaOrig="1400" w:dyaOrig="499">
          <v:shape id="_x0000_i1030" type="#_x0000_t75" style="width:69.95pt;height:25pt" o:ole="">
            <v:imagedata r:id="rId18" o:title=""/>
          </v:shape>
          <o:OLEObject Type="Embed" ProgID="Equation.3" ShapeID="_x0000_i1030" DrawAspect="Content" ObjectID="_1573928392" r:id="rId19"/>
        </w:object>
      </w:r>
      <w:r w:rsidR="00BF1D52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912B62" w:rsidRDefault="00912B62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B1" w:rsidRPr="00912BB1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1160" w:dyaOrig="420">
          <v:shape id="_x0000_i1031" type="#_x0000_t75" style="width:58.15pt;height:20.95pt" o:ole="">
            <v:imagedata r:id="rId20" o:title=""/>
          </v:shape>
          <o:OLEObject Type="Embed" ProgID="Equation.3" ShapeID="_x0000_i1031" DrawAspect="Content" ObjectID="_1573928393" r:id="rId21"/>
        </w:object>
      </w:r>
      <w:r w:rsidR="00912BB1" w:rsidRPr="00912BB1">
        <w:rPr>
          <w:rFonts w:ascii="宋体" w:hAnsi="宋体" w:hint="eastAsia"/>
          <w:sz w:val="24"/>
          <w:szCs w:val="24"/>
        </w:rPr>
        <w:t>，当</w:t>
      </w:r>
      <w:r w:rsidR="00250E5C" w:rsidRPr="00912BB1">
        <w:rPr>
          <w:rFonts w:ascii="宋体" w:hAnsi="宋体"/>
          <w:position w:val="-6"/>
          <w:sz w:val="24"/>
          <w:szCs w:val="24"/>
        </w:rPr>
        <w:object w:dxaOrig="620" w:dyaOrig="300">
          <v:shape id="_x0000_i1032" type="#_x0000_t75" style="width:31.1pt;height:14.85pt" o:ole="">
            <v:imagedata r:id="rId22" o:title=""/>
          </v:shape>
          <o:OLEObject Type="Embed" ProgID="Equation.3" ShapeID="_x0000_i1032" DrawAspect="Content" ObjectID="_1573928394" r:id="rId23"/>
        </w:objec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50E5C" w:rsidRPr="00250E5C">
        <w:rPr>
          <w:rFonts w:ascii="宋体" w:hAnsi="宋体"/>
          <w:position w:val="-6"/>
          <w:sz w:val="24"/>
          <w:szCs w:val="24"/>
        </w:rPr>
        <w:object w:dxaOrig="1120" w:dyaOrig="300">
          <v:shape id="_x0000_i1033" type="#_x0000_t75" style="width:56.1pt;height:14.85pt" o:ole="">
            <v:imagedata r:id="rId24" o:title=""/>
          </v:shape>
          <o:OLEObject Type="Embed" ProgID="Equation.DSMT4" ShapeID="_x0000_i1033" DrawAspect="Content" ObjectID="_1573928395" r:id="rId25"/>
        </w:object>
      </w:r>
      <w:r w:rsidR="00912BB1" w:rsidRPr="00912BB1">
        <w:rPr>
          <w:rFonts w:ascii="宋体" w:hAnsi="宋体" w:hint="eastAsia"/>
          <w:sz w:val="24"/>
          <w:szCs w:val="24"/>
        </w:rPr>
        <w:t>时，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00" w:dyaOrig="360">
          <v:shape id="_x0000_i1034" type="#_x0000_t75" style="width:30.1pt;height:17.9pt" o:ole="">
            <v:imagedata r:id="rId26" o:title=""/>
          </v:shape>
          <o:OLEObject Type="Embed" ProgID="Equation.3" ShapeID="_x0000_i1034" DrawAspect="Content" ObjectID="_1573928396" r:id="rId27"/>
        </w:object>
      </w:r>
      <w:r w:rsidR="00BF1D52" w:rsidRPr="00BF1D52">
        <w:rPr>
          <w:rFonts w:ascii="宋体" w:hAnsi="宋体" w:hint="eastAsia"/>
          <w:sz w:val="24"/>
          <w:szCs w:val="24"/>
          <w:u w:val="single"/>
        </w:rPr>
        <w:t xml:space="preserve">        </w: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20" w:dyaOrig="360">
          <v:shape id="_x0000_i1035" type="#_x0000_t75" style="width:31.1pt;height:17.9pt" o:ole="">
            <v:imagedata r:id="rId28" o:title=""/>
          </v:shape>
          <o:OLEObject Type="Embed" ProgID="Equation.3" ShapeID="_x0000_i1035" DrawAspect="Content" ObjectID="_1573928397" r:id="rId29"/>
        </w:object>
      </w:r>
      <w:r w:rsidR="00BF1D52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BF1D52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334826" w:rsidRDefault="00334826" w:rsidP="0033482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34826" w:rsidRPr="00912B62" w:rsidRDefault="001F415F" w:rsidP="0033482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334826">
        <w:rPr>
          <w:rFonts w:ascii="宋体" w:hAnsi="宋体" w:hint="eastAsia"/>
          <w:sz w:val="24"/>
          <w:szCs w:val="24"/>
        </w:rPr>
        <w:t>．设</w:t>
      </w:r>
      <w:r w:rsidR="00334826" w:rsidRPr="00334826">
        <w:rPr>
          <w:rFonts w:ascii="宋体" w:hAnsi="宋体"/>
          <w:position w:val="-32"/>
          <w:sz w:val="24"/>
          <w:szCs w:val="24"/>
        </w:rPr>
        <w:object w:dxaOrig="1960" w:dyaOrig="780">
          <v:shape id="_x0000_i1036" type="#_x0000_t75" style="width:98.05pt;height:38.85pt" o:ole="">
            <v:imagedata r:id="rId30" o:title=""/>
          </v:shape>
          <o:OLEObject Type="Embed" ProgID="Equation.DSMT4" ShapeID="_x0000_i1036" DrawAspect="Content" ObjectID="_1573928398" r:id="rId31"/>
        </w:object>
      </w:r>
      <w:r w:rsidR="005D6960">
        <w:rPr>
          <w:rFonts w:ascii="宋体" w:hAnsi="宋体" w:hint="eastAsia"/>
          <w:sz w:val="24"/>
          <w:szCs w:val="24"/>
        </w:rPr>
        <w:t>，则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37" type="#_x0000_t75" style="width:33.15pt;height:36.15pt" o:ole="">
            <v:imagedata r:id="rId32" o:title=""/>
          </v:shape>
          <o:OLEObject Type="Embed" ProgID="Equation.DSMT4" ShapeID="_x0000_i1037" DrawAspect="Content" ObjectID="_1573928399" r:id="rId33"/>
        </w:object>
      </w:r>
      <w:r w:rsidR="005D6960" w:rsidRPr="005D6960">
        <w:rPr>
          <w:rFonts w:ascii="宋体" w:hAnsi="宋体" w:hint="eastAsia"/>
          <w:sz w:val="24"/>
          <w:szCs w:val="24"/>
          <w:u w:val="single"/>
        </w:rPr>
        <w:t xml:space="preserve">        </w:t>
      </w:r>
      <w:r w:rsidR="005D6960">
        <w:rPr>
          <w:rFonts w:ascii="宋体" w:hAnsi="宋体" w:hint="eastAsia"/>
          <w:sz w:val="24"/>
          <w:szCs w:val="24"/>
        </w:rPr>
        <w:t>，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38" type="#_x0000_t75" style="width:33.15pt;height:36.15pt" o:ole="">
            <v:imagedata r:id="rId34" o:title=""/>
          </v:shape>
          <o:OLEObject Type="Embed" ProgID="Equation.DSMT4" ShapeID="_x0000_i1038" DrawAspect="Content" ObjectID="_1573928400" r:id="rId35"/>
        </w:object>
      </w:r>
      <w:r w:rsidR="005D6960" w:rsidRPr="005D6960">
        <w:rPr>
          <w:rFonts w:ascii="宋体" w:hAnsi="宋体" w:hint="eastAsia"/>
          <w:sz w:val="24"/>
          <w:szCs w:val="24"/>
          <w:u w:val="single"/>
        </w:rPr>
        <w:t xml:space="preserve">        </w:t>
      </w:r>
      <w:r w:rsidR="005D6960">
        <w:rPr>
          <w:rFonts w:ascii="宋体" w:hAnsi="宋体" w:hint="eastAsia"/>
          <w:sz w:val="24"/>
          <w:szCs w:val="24"/>
        </w:rPr>
        <w:t>.</w:t>
      </w:r>
    </w:p>
    <w:p w:rsidR="00912B62" w:rsidRPr="00334826" w:rsidRDefault="00912B62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F1D52" w:rsidRPr="00912B62" w:rsidRDefault="001F415F" w:rsidP="00912B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1D3007">
        <w:rPr>
          <w:rFonts w:ascii="宋体" w:hAnsi="宋体" w:hint="eastAsia"/>
          <w:sz w:val="24"/>
          <w:szCs w:val="24"/>
        </w:rPr>
        <w:t>．</w:t>
      </w:r>
      <w:r w:rsidR="00912B62" w:rsidRPr="00912B62">
        <w:rPr>
          <w:rFonts w:ascii="宋体" w:hAnsi="宋体" w:hint="eastAsia"/>
          <w:sz w:val="24"/>
          <w:szCs w:val="24"/>
        </w:rPr>
        <w:t>若点</w:t>
      </w:r>
      <w:r w:rsidR="00912B62" w:rsidRPr="00912B62">
        <w:rPr>
          <w:rFonts w:ascii="宋体" w:hAnsi="宋体"/>
          <w:position w:val="-12"/>
          <w:sz w:val="24"/>
          <w:szCs w:val="24"/>
        </w:rPr>
        <w:object w:dxaOrig="700" w:dyaOrig="360">
          <v:shape id="_x0000_i1039" type="#_x0000_t75" style="width:35.15pt;height:17.9pt" o:ole="" fillcolor="window">
            <v:imagedata r:id="rId36" o:title=""/>
          </v:shape>
          <o:OLEObject Type="Embed" ProgID="Equation.DSMT4" ShapeID="_x0000_i1039" DrawAspect="Content" ObjectID="_1573928401" r:id="rId37"/>
        </w:object>
      </w:r>
      <w:r w:rsidR="00912B62" w:rsidRPr="00912B62">
        <w:rPr>
          <w:rFonts w:ascii="宋体" w:hAnsi="宋体" w:hint="eastAsia"/>
          <w:sz w:val="24"/>
          <w:szCs w:val="24"/>
        </w:rPr>
        <w:t>为曲线</w:t>
      </w:r>
      <w:r w:rsidR="000A47E6" w:rsidRPr="00912B62">
        <w:rPr>
          <w:rFonts w:ascii="宋体" w:hAnsi="宋体"/>
          <w:position w:val="-12"/>
          <w:sz w:val="24"/>
          <w:szCs w:val="24"/>
        </w:rPr>
        <w:object w:dxaOrig="1939" w:dyaOrig="420">
          <v:shape id="_x0000_i1040" type="#_x0000_t75" style="width:97pt;height:20.95pt" o:ole="" fillcolor="window">
            <v:imagedata r:id="rId38" o:title=""/>
          </v:shape>
          <o:OLEObject Type="Embed" ProgID="Equation.DSMT4" ShapeID="_x0000_i1040" DrawAspect="Content" ObjectID="_1573928402" r:id="rId39"/>
        </w:object>
      </w:r>
      <w:r w:rsidR="00912B62">
        <w:rPr>
          <w:rFonts w:ascii="宋体" w:hAnsi="宋体" w:hint="eastAsia"/>
          <w:sz w:val="24"/>
          <w:szCs w:val="24"/>
        </w:rPr>
        <w:t>的拐点，</w:t>
      </w:r>
      <w:r w:rsidR="00912B62" w:rsidRPr="00912B62">
        <w:rPr>
          <w:rFonts w:ascii="宋体" w:hAnsi="宋体" w:hint="eastAsia"/>
          <w:sz w:val="24"/>
          <w:szCs w:val="24"/>
        </w:rPr>
        <w:t>则</w:t>
      </w:r>
      <w:r w:rsidR="00912B62">
        <w:rPr>
          <w:rFonts w:ascii="宋体" w:hAnsi="宋体" w:hint="eastAsia"/>
          <w:sz w:val="24"/>
          <w:szCs w:val="24"/>
        </w:rPr>
        <w:t>常数</w:t>
      </w:r>
      <w:r w:rsidR="00912B62" w:rsidRPr="00912B62">
        <w:rPr>
          <w:rFonts w:ascii="宋体" w:hAnsi="宋体"/>
          <w:position w:val="-6"/>
          <w:sz w:val="24"/>
          <w:szCs w:val="24"/>
        </w:rPr>
        <w:object w:dxaOrig="440" w:dyaOrig="240">
          <v:shape id="_x0000_i1041" type="#_x0000_t75" style="width:21.95pt;height:12.15pt" o:ole="" fillcolor="window">
            <v:imagedata r:id="rId40" o:title=""/>
          </v:shape>
          <o:OLEObject Type="Embed" ProgID="Equation.DSMT4" ShapeID="_x0000_i1041" DrawAspect="Content" ObjectID="_1573928403" r:id="rId41"/>
        </w:object>
      </w:r>
      <w:r w:rsidR="00912B62" w:rsidRPr="00912B6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912B62" w:rsidRPr="00912B62">
        <w:rPr>
          <w:rFonts w:ascii="宋体" w:hAnsi="宋体" w:hint="eastAsia"/>
          <w:sz w:val="24"/>
          <w:szCs w:val="24"/>
        </w:rPr>
        <w:t>，</w:t>
      </w:r>
      <w:r w:rsidR="00912B62" w:rsidRPr="00912B62">
        <w:rPr>
          <w:rFonts w:ascii="宋体" w:hAnsi="宋体"/>
          <w:position w:val="-6"/>
          <w:sz w:val="24"/>
          <w:szCs w:val="24"/>
        </w:rPr>
        <w:object w:dxaOrig="420" w:dyaOrig="300">
          <v:shape id="_x0000_i1042" type="#_x0000_t75" style="width:20.95pt;height:14.85pt" o:ole="" fillcolor="window">
            <v:imagedata r:id="rId42" o:title=""/>
          </v:shape>
          <o:OLEObject Type="Embed" ProgID="Equation.DSMT4" ShapeID="_x0000_i1042" DrawAspect="Content" ObjectID="_1573928404" r:id="rId43"/>
        </w:object>
      </w:r>
      <w:r w:rsidR="00912B62" w:rsidRPr="00912B6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912B62" w:rsidRPr="00912B62">
        <w:rPr>
          <w:rFonts w:ascii="宋体" w:hAnsi="宋体" w:hint="eastAsia"/>
          <w:sz w:val="24"/>
          <w:szCs w:val="24"/>
        </w:rPr>
        <w:t>.</w:t>
      </w:r>
    </w:p>
    <w:p w:rsidR="00912B62" w:rsidRDefault="00912B62" w:rsidP="00912BB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262B3" w:rsidRPr="00912B62" w:rsidRDefault="001F415F" w:rsidP="002262B3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</w:t>
      </w:r>
      <w:r w:rsidR="002262B3">
        <w:rPr>
          <w:rFonts w:ascii="宋体" w:hAnsi="宋体" w:hint="eastAsia"/>
          <w:sz w:val="24"/>
          <w:szCs w:val="24"/>
        </w:rPr>
        <w:t>．设</w:t>
      </w:r>
      <w:r w:rsidR="002262B3" w:rsidRPr="00482B8E">
        <w:rPr>
          <w:rFonts w:ascii="宋体" w:hAnsi="宋体"/>
          <w:position w:val="-50"/>
          <w:sz w:val="24"/>
          <w:szCs w:val="24"/>
        </w:rPr>
        <w:object w:dxaOrig="3180" w:dyaOrig="1140">
          <v:shape id="_x0000_i1043" type="#_x0000_t75" style="width:158.85pt;height:57.15pt" o:ole="">
            <v:imagedata r:id="rId44" o:title=""/>
          </v:shape>
          <o:OLEObject Type="Embed" ProgID="Equation.DSMT4" ShapeID="_x0000_i1043" DrawAspect="Content" ObjectID="_1573928405" r:id="rId45"/>
        </w:object>
      </w:r>
      <w:r w:rsidR="002262B3">
        <w:rPr>
          <w:rFonts w:ascii="宋体" w:hAnsi="宋体" w:hint="eastAsia"/>
          <w:sz w:val="24"/>
          <w:szCs w:val="24"/>
        </w:rPr>
        <w:t>在点</w:t>
      </w:r>
      <w:r w:rsidR="002262B3" w:rsidRPr="00DF336A">
        <w:rPr>
          <w:rFonts w:ascii="宋体" w:hAnsi="宋体"/>
          <w:position w:val="-6"/>
          <w:sz w:val="24"/>
          <w:szCs w:val="24"/>
        </w:rPr>
        <w:object w:dxaOrig="620" w:dyaOrig="300">
          <v:shape id="_x0000_i1044" type="#_x0000_t75" style="width:31.1pt;height:14.85pt" o:ole="">
            <v:imagedata r:id="rId46" o:title=""/>
          </v:shape>
          <o:OLEObject Type="Embed" ProgID="Equation.DSMT4" ShapeID="_x0000_i1044" DrawAspect="Content" ObjectID="_1573928406" r:id="rId47"/>
        </w:object>
      </w:r>
      <w:r w:rsidR="002262B3">
        <w:rPr>
          <w:rFonts w:ascii="宋体" w:hAnsi="宋体" w:hint="eastAsia"/>
          <w:sz w:val="24"/>
          <w:szCs w:val="24"/>
        </w:rPr>
        <w:t>处连续且可导，则常数</w:t>
      </w:r>
      <w:r w:rsidR="002262B3" w:rsidRPr="00912B62">
        <w:rPr>
          <w:rFonts w:ascii="宋体" w:hAnsi="宋体"/>
          <w:position w:val="-6"/>
          <w:sz w:val="24"/>
          <w:szCs w:val="24"/>
        </w:rPr>
        <w:object w:dxaOrig="440" w:dyaOrig="240">
          <v:shape id="_x0000_i1045" type="#_x0000_t75" style="width:21.95pt;height:12.15pt" o:ole="" fillcolor="window">
            <v:imagedata r:id="rId40" o:title=""/>
          </v:shape>
          <o:OLEObject Type="Embed" ProgID="Equation.DSMT4" ShapeID="_x0000_i1045" DrawAspect="Content" ObjectID="_1573928407" r:id="rId48"/>
        </w:object>
      </w:r>
      <w:r w:rsidR="002262B3" w:rsidRPr="00912B6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2262B3" w:rsidRPr="00912B62">
        <w:rPr>
          <w:rFonts w:ascii="宋体" w:hAnsi="宋体" w:hint="eastAsia"/>
          <w:sz w:val="24"/>
          <w:szCs w:val="24"/>
        </w:rPr>
        <w:t>，</w:t>
      </w:r>
      <w:r w:rsidR="002262B3" w:rsidRPr="00912B62">
        <w:rPr>
          <w:rFonts w:ascii="宋体" w:hAnsi="宋体"/>
          <w:position w:val="-6"/>
          <w:sz w:val="24"/>
          <w:szCs w:val="24"/>
        </w:rPr>
        <w:object w:dxaOrig="420" w:dyaOrig="300">
          <v:shape id="_x0000_i1046" type="#_x0000_t75" style="width:20.95pt;height:14.85pt" o:ole="" fillcolor="window">
            <v:imagedata r:id="rId42" o:title=""/>
          </v:shape>
          <o:OLEObject Type="Embed" ProgID="Equation.DSMT4" ShapeID="_x0000_i1046" DrawAspect="Content" ObjectID="_1573928408" r:id="rId49"/>
        </w:object>
      </w:r>
      <w:r w:rsidR="002262B3" w:rsidRPr="00912B6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2262B3" w:rsidRPr="00912B62">
        <w:rPr>
          <w:rFonts w:ascii="宋体" w:hAnsi="宋体" w:hint="eastAsia"/>
          <w:sz w:val="24"/>
          <w:szCs w:val="24"/>
        </w:rPr>
        <w:t>.</w:t>
      </w:r>
    </w:p>
    <w:p w:rsidR="00912B62" w:rsidRPr="002262B3" w:rsidRDefault="00912B62" w:rsidP="0063176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B1" w:rsidRPr="00912BB1" w:rsidRDefault="00503116" w:rsidP="00AA6B4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 w:rsidR="00912BB1" w:rsidRPr="00912BB1">
        <w:rPr>
          <w:rFonts w:ascii="宋体" w:hAnsi="宋体" w:hint="eastAsia"/>
          <w:sz w:val="24"/>
          <w:szCs w:val="24"/>
        </w:rPr>
        <w:t>．</w:t>
      </w:r>
      <w:r>
        <w:rPr>
          <w:rFonts w:ascii="宋体" w:hAnsi="宋体" w:hint="eastAsia"/>
          <w:sz w:val="24"/>
          <w:szCs w:val="24"/>
        </w:rPr>
        <w:t>设</w:t>
      </w:r>
      <w:r w:rsidR="007D11E6" w:rsidRPr="00FD2839">
        <w:rPr>
          <w:rFonts w:ascii="宋体" w:hAnsi="宋体"/>
          <w:position w:val="-26"/>
          <w:sz w:val="24"/>
          <w:szCs w:val="24"/>
        </w:rPr>
        <w:object w:dxaOrig="2200" w:dyaOrig="660">
          <v:shape id="_x0000_i1047" type="#_x0000_t75" style="width:109.85pt;height:33.15pt" o:ole="">
            <v:imagedata r:id="rId50" o:title=""/>
          </v:shape>
          <o:OLEObject Type="Embed" ProgID="Equation.3" ShapeID="_x0000_i1047" DrawAspect="Content" ObjectID="_1573928409" r:id="rId51"/>
        </w:object>
      </w:r>
      <w:r w:rsidR="00152B97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则</w:t>
      </w:r>
      <w:r w:rsidRPr="00503116">
        <w:rPr>
          <w:rFonts w:ascii="宋体" w:hAnsi="宋体"/>
          <w:position w:val="-12"/>
          <w:sz w:val="24"/>
          <w:szCs w:val="24"/>
        </w:rPr>
        <w:object w:dxaOrig="760" w:dyaOrig="360">
          <v:shape id="_x0000_i1048" type="#_x0000_t75" style="width:37.85pt;height:17.9pt" o:ole="">
            <v:imagedata r:id="rId52" o:title=""/>
          </v:shape>
          <o:OLEObject Type="Embed" ProgID="Equation.3" ShapeID="_x0000_i1048" DrawAspect="Content" ObjectID="_1573928410" r:id="rId53"/>
        </w:object>
      </w:r>
      <w:r w:rsidR="00FD2839" w:rsidRPr="00FD2839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7D11E6">
        <w:rPr>
          <w:rFonts w:ascii="宋体" w:hAnsi="宋体" w:hint="eastAsia"/>
          <w:sz w:val="24"/>
          <w:szCs w:val="24"/>
          <w:u w:val="single"/>
        </w:rPr>
        <w:t xml:space="preserve"> </w:t>
      </w:r>
      <w:r w:rsidR="00152B97">
        <w:rPr>
          <w:rFonts w:ascii="宋体" w:hAnsi="宋体" w:hint="eastAsia"/>
          <w:sz w:val="24"/>
          <w:szCs w:val="24"/>
        </w:rPr>
        <w:t>，</w:t>
      </w:r>
      <w:r w:rsidR="00152B97" w:rsidRPr="00503116">
        <w:rPr>
          <w:rFonts w:ascii="宋体" w:hAnsi="宋体"/>
          <w:position w:val="-12"/>
          <w:sz w:val="24"/>
          <w:szCs w:val="24"/>
        </w:rPr>
        <w:object w:dxaOrig="880" w:dyaOrig="380">
          <v:shape id="_x0000_i1049" type="#_x0000_t75" style="width:43.95pt;height:18.95pt" o:ole="">
            <v:imagedata r:id="rId54" o:title=""/>
          </v:shape>
          <o:OLEObject Type="Embed" ProgID="Equation.DSMT4" ShapeID="_x0000_i1049" DrawAspect="Content" ObjectID="_1573928411" r:id="rId55"/>
        </w:object>
      </w:r>
      <w:r w:rsidR="00152B97" w:rsidRPr="00152B97">
        <w:rPr>
          <w:rFonts w:ascii="宋体" w:hAnsi="宋体" w:hint="eastAsia"/>
          <w:sz w:val="24"/>
          <w:szCs w:val="24"/>
          <w:u w:val="single"/>
        </w:rPr>
        <w:t xml:space="preserve">     </w:t>
      </w:r>
      <w:r w:rsidR="00FF7785">
        <w:rPr>
          <w:rFonts w:ascii="宋体" w:hAnsi="宋体" w:hint="eastAsia"/>
          <w:sz w:val="24"/>
          <w:szCs w:val="24"/>
        </w:rPr>
        <w:t>，</w:t>
      </w:r>
      <w:r w:rsidR="007D11E6" w:rsidRPr="00503116">
        <w:rPr>
          <w:rFonts w:ascii="宋体" w:hAnsi="宋体"/>
          <w:position w:val="-12"/>
          <w:sz w:val="24"/>
          <w:szCs w:val="24"/>
        </w:rPr>
        <w:object w:dxaOrig="1120" w:dyaOrig="420">
          <v:shape id="_x0000_i1050" type="#_x0000_t75" style="width:56.1pt;height:20.95pt" o:ole="">
            <v:imagedata r:id="rId56" o:title=""/>
          </v:shape>
          <o:OLEObject Type="Embed" ProgID="Equation.DSMT4" ShapeID="_x0000_i1050" DrawAspect="Content" ObjectID="_1573928412" r:id="rId57"/>
        </w:object>
      </w:r>
      <w:r w:rsidR="007D11E6" w:rsidRPr="00152B97">
        <w:rPr>
          <w:rFonts w:ascii="宋体" w:hAnsi="宋体" w:hint="eastAsia"/>
          <w:sz w:val="24"/>
          <w:szCs w:val="24"/>
          <w:u w:val="single"/>
        </w:rPr>
        <w:t xml:space="preserve">     </w:t>
      </w:r>
      <w:r w:rsidR="007D11E6">
        <w:rPr>
          <w:rFonts w:ascii="宋体" w:hAnsi="宋体" w:hint="eastAsia"/>
          <w:sz w:val="24"/>
          <w:szCs w:val="24"/>
        </w:rPr>
        <w:t>.</w:t>
      </w:r>
    </w:p>
    <w:p w:rsidR="00C874BD" w:rsidRDefault="00C874BD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D04BF5" w:rsidRPr="009F3368" w:rsidRDefault="008B2794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7D11E6">
        <w:rPr>
          <w:rFonts w:ascii="黑体" w:eastAsia="黑体" w:hAnsi="宋体" w:hint="eastAsia"/>
          <w:sz w:val="24"/>
          <w:szCs w:val="24"/>
        </w:rPr>
        <w:t>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24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196495" w:rsidRDefault="00196495" w:rsidP="0019649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1．求函数</w:t>
      </w:r>
      <w:r w:rsidRPr="00FA4434">
        <w:rPr>
          <w:rFonts w:ascii="宋体" w:hAnsi="宋体"/>
          <w:position w:val="-12"/>
          <w:sz w:val="24"/>
          <w:szCs w:val="24"/>
        </w:rPr>
        <w:object w:dxaOrig="2020" w:dyaOrig="480">
          <v:shape id="_x0000_i1051" type="#_x0000_t75" style="width:101.05pt;height:24pt" o:ole="">
            <v:imagedata r:id="rId58" o:title=""/>
          </v:shape>
          <o:OLEObject Type="Embed" ProgID="Equation.DSMT4" ShapeID="_x0000_i1051" DrawAspect="Content" ObjectID="_1573928413" r:id="rId59"/>
        </w:object>
      </w:r>
      <w:r>
        <w:rPr>
          <w:rFonts w:ascii="宋体" w:hAnsi="宋体" w:hint="eastAsia"/>
          <w:sz w:val="24"/>
          <w:szCs w:val="24"/>
        </w:rPr>
        <w:t>的一阶和二阶导数.</w:t>
      </w:r>
    </w:p>
    <w:p w:rsidR="00196495" w:rsidRPr="00196495" w:rsidRDefault="00196495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B2794" w:rsidRDefault="008B2794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0EEB" w:rsidRDefault="00830EEB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C29A1" w:rsidRDefault="00CC29A1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4F5BD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A09BD" w:rsidRPr="000251B9" w:rsidRDefault="004C4387" w:rsidP="004A09BD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="004A09BD" w:rsidRPr="000251B9">
        <w:rPr>
          <w:rFonts w:ascii="宋体" w:hAnsi="宋体" w:hint="eastAsia"/>
          <w:sz w:val="24"/>
          <w:szCs w:val="24"/>
        </w:rPr>
        <w:t>求曲线</w:t>
      </w:r>
      <w:r w:rsidR="00622239" w:rsidRPr="000251B9">
        <w:rPr>
          <w:rFonts w:ascii="宋体" w:hAnsi="宋体"/>
          <w:position w:val="-12"/>
          <w:sz w:val="24"/>
          <w:szCs w:val="24"/>
        </w:rPr>
        <w:object w:dxaOrig="2380" w:dyaOrig="440">
          <v:shape id="_x0000_i1052" type="#_x0000_t75" style="width:119pt;height:21.95pt" o:ole="">
            <v:imagedata r:id="rId60" o:title=""/>
          </v:shape>
          <o:OLEObject Type="Embed" ProgID="Equation.DSMT4" ShapeID="_x0000_i1052" DrawAspect="Content" ObjectID="_1573928414" r:id="rId61"/>
        </w:object>
      </w:r>
      <w:r w:rsidR="004A09BD" w:rsidRPr="000251B9">
        <w:rPr>
          <w:rFonts w:ascii="宋体" w:hAnsi="宋体" w:hint="eastAsia"/>
          <w:sz w:val="24"/>
          <w:szCs w:val="24"/>
        </w:rPr>
        <w:t>在点</w:t>
      </w:r>
      <w:r w:rsidR="00622239"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53" type="#_x0000_t75" style="width:29.05pt;height:14.85pt" o:ole="">
            <v:imagedata r:id="rId62" o:title=""/>
          </v:shape>
          <o:OLEObject Type="Embed" ProgID="Equation.DSMT4" ShapeID="_x0000_i1053" DrawAspect="Content" ObjectID="_1573928415" r:id="rId63"/>
        </w:object>
      </w:r>
      <w:r w:rsidR="004A09BD" w:rsidRPr="000251B9">
        <w:rPr>
          <w:rFonts w:ascii="宋体" w:hAnsi="宋体" w:hint="eastAsia"/>
          <w:sz w:val="24"/>
          <w:szCs w:val="24"/>
        </w:rPr>
        <w:t>处的切线方程.</w:t>
      </w:r>
    </w:p>
    <w:p w:rsidR="004C4387" w:rsidRPr="004A09BD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C29A1" w:rsidRDefault="00CC29A1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A195C" w:rsidRPr="00CC29A1" w:rsidRDefault="002A195C" w:rsidP="002A195C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求函数</w:t>
      </w:r>
      <w:r w:rsidRPr="00FA4434">
        <w:rPr>
          <w:rFonts w:ascii="宋体" w:hAnsi="宋体"/>
          <w:position w:val="-12"/>
          <w:sz w:val="24"/>
          <w:szCs w:val="24"/>
        </w:rPr>
        <w:object w:dxaOrig="1700" w:dyaOrig="420">
          <v:shape id="_x0000_i1054" type="#_x0000_t75" style="width:84.85pt;height:20.95pt" o:ole="" fillcolor="window">
            <v:imagedata r:id="rId64" o:title=""/>
          </v:shape>
          <o:OLEObject Type="Embed" ProgID="Equation.DSMT4" ShapeID="_x0000_i1054" DrawAspect="Content" ObjectID="_1573928416" r:id="rId65"/>
        </w:object>
      </w:r>
      <w:r w:rsidRPr="00FA4434">
        <w:rPr>
          <w:rFonts w:ascii="宋体" w:hAnsi="宋体" w:hint="eastAsia"/>
          <w:sz w:val="24"/>
          <w:szCs w:val="24"/>
        </w:rPr>
        <w:t>的</w:t>
      </w:r>
      <w:r>
        <w:rPr>
          <w:rFonts w:ascii="宋体" w:hAnsi="宋体" w:hint="eastAsia"/>
          <w:sz w:val="24"/>
          <w:szCs w:val="24"/>
        </w:rPr>
        <w:t>极大值和极小值.</w:t>
      </w:r>
    </w:p>
    <w:p w:rsidR="003B5388" w:rsidRPr="002A195C" w:rsidRDefault="003B5388" w:rsidP="0019649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9649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52B97" w:rsidRDefault="00152B97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C4DD0" w:rsidRDefault="007C4DD0" w:rsidP="00152B9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0EEB" w:rsidRPr="00447AF9" w:rsidRDefault="00830EEB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0EEB" w:rsidRPr="00E45F8E" w:rsidRDefault="00830EEB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51538" w:rsidRPr="00E45F8E" w:rsidRDefault="00051538" w:rsidP="00F4384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Pr="009F3368" w:rsidRDefault="00AD1D4A" w:rsidP="00652227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="00652227" w:rsidRPr="009F3368">
        <w:rPr>
          <w:rFonts w:ascii="黑体" w:eastAsia="黑体" w:hAnsi="宋体" w:hint="eastAsia"/>
          <w:sz w:val="24"/>
          <w:szCs w:val="24"/>
        </w:rPr>
        <w:t>．</w:t>
      </w:r>
      <w:r w:rsidR="000F04EA">
        <w:rPr>
          <w:rFonts w:ascii="黑体" w:eastAsia="黑体" w:hAnsi="宋体" w:hint="eastAsia"/>
          <w:sz w:val="24"/>
          <w:szCs w:val="24"/>
        </w:rPr>
        <w:t>计算下列积分（</w:t>
      </w:r>
      <w:r w:rsidR="00652227" w:rsidRPr="009F3368">
        <w:rPr>
          <w:rFonts w:ascii="黑体" w:eastAsia="黑体" w:hAnsi="宋体" w:hint="eastAsia"/>
          <w:sz w:val="24"/>
          <w:szCs w:val="24"/>
        </w:rPr>
        <w:t>每小题</w:t>
      </w:r>
      <w:r w:rsidR="00491D9F">
        <w:rPr>
          <w:rFonts w:ascii="黑体" w:eastAsia="黑体" w:hAnsi="宋体" w:hint="eastAsia"/>
          <w:sz w:val="24"/>
          <w:szCs w:val="24"/>
        </w:rPr>
        <w:t>6</w:t>
      </w:r>
      <w:r w:rsidR="00652227" w:rsidRPr="009F3368">
        <w:rPr>
          <w:rFonts w:ascii="黑体" w:eastAsia="黑体" w:hAnsi="宋体" w:hint="eastAsia"/>
          <w:sz w:val="24"/>
          <w:szCs w:val="24"/>
        </w:rPr>
        <w:t>分</w:t>
      </w:r>
      <w:r w:rsidR="000F04EA">
        <w:rPr>
          <w:rFonts w:ascii="黑体" w:eastAsia="黑体" w:hAnsi="宋体" w:hint="eastAsia"/>
          <w:sz w:val="24"/>
          <w:szCs w:val="24"/>
        </w:rPr>
        <w:t>，</w:t>
      </w:r>
      <w:r w:rsidR="00652227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491D9F">
        <w:rPr>
          <w:rFonts w:ascii="黑体" w:eastAsia="黑体" w:hAnsi="宋体" w:hint="eastAsia"/>
          <w:sz w:val="24"/>
          <w:szCs w:val="24"/>
        </w:rPr>
        <w:t>18</w:t>
      </w:r>
      <w:r w:rsidR="00652227" w:rsidRPr="009F3368">
        <w:rPr>
          <w:rFonts w:ascii="黑体" w:eastAsia="黑体" w:hAnsi="宋体" w:hint="eastAsia"/>
          <w:sz w:val="24"/>
          <w:szCs w:val="24"/>
        </w:rPr>
        <w:t>分)</w:t>
      </w:r>
    </w:p>
    <w:p w:rsidR="004C4387" w:rsidRPr="00E4381B" w:rsidRDefault="004C4387" w:rsidP="004C438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1</w:t>
      </w:r>
      <w:r w:rsidRPr="00E4381B">
        <w:rPr>
          <w:rFonts w:ascii="宋体" w:hAnsi="宋体" w:hint="eastAsia"/>
          <w:sz w:val="24"/>
          <w:szCs w:val="24"/>
        </w:rPr>
        <w:t>．</w:t>
      </w:r>
      <w:r w:rsidR="00A81B1D" w:rsidRPr="00DE42EF">
        <w:rPr>
          <w:rFonts w:ascii="宋体" w:hAnsi="宋体"/>
          <w:position w:val="-28"/>
          <w:sz w:val="24"/>
          <w:szCs w:val="24"/>
        </w:rPr>
        <w:object w:dxaOrig="1860" w:dyaOrig="760">
          <v:shape id="_x0000_i1055" type="#_x0000_t75" style="width:92.95pt;height:37.85pt" o:ole="">
            <v:imagedata r:id="rId66" o:title=""/>
          </v:shape>
          <o:OLEObject Type="Embed" ProgID="Equation.DSMT4" ShapeID="_x0000_i1055" DrawAspect="Content" ObjectID="_1573928417" r:id="rId67"/>
        </w:object>
      </w:r>
      <w:r w:rsidR="00D920CC">
        <w:rPr>
          <w:rFonts w:ascii="宋体" w:hAnsi="宋体" w:hint="eastAsia"/>
          <w:sz w:val="24"/>
          <w:szCs w:val="24"/>
        </w:rPr>
        <w:t>.</w:t>
      </w: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12088" w:rsidRDefault="00D12088" w:rsidP="002F62E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Pr="004C4387" w:rsidRDefault="002F62EF" w:rsidP="002F62E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="00491D9F" w:rsidRPr="00491D9F">
        <w:rPr>
          <w:rFonts w:ascii="宋体" w:hAnsi="宋体"/>
          <w:position w:val="-40"/>
          <w:sz w:val="24"/>
          <w:szCs w:val="24"/>
        </w:rPr>
        <w:object w:dxaOrig="1900" w:dyaOrig="840">
          <v:shape id="_x0000_i1056" type="#_x0000_t75" style="width:95pt;height:41.9pt" o:ole="">
            <v:imagedata r:id="rId68" o:title=""/>
          </v:shape>
          <o:OLEObject Type="Embed" ProgID="Equation.DSMT4" ShapeID="_x0000_i1056" DrawAspect="Content" ObjectID="_1573928418" r:id="rId69"/>
        </w:object>
      </w:r>
      <w:r w:rsidRPr="004C4387">
        <w:rPr>
          <w:rFonts w:ascii="宋体" w:hAnsi="宋体" w:hint="eastAsia"/>
          <w:sz w:val="24"/>
          <w:szCs w:val="24"/>
        </w:rPr>
        <w:t>.</w:t>
      </w:r>
    </w:p>
    <w:p w:rsidR="004C4387" w:rsidRDefault="004C4387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03110" w:rsidRDefault="00503110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51538" w:rsidRPr="004C4387" w:rsidRDefault="00051538" w:rsidP="00503409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03409" w:rsidRPr="00503409" w:rsidRDefault="004C4387" w:rsidP="00503409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503409" w:rsidRPr="00503409">
        <w:rPr>
          <w:rFonts w:ascii="宋体" w:hAnsi="宋体" w:hint="eastAsia"/>
          <w:sz w:val="24"/>
          <w:szCs w:val="24"/>
        </w:rPr>
        <w:t>．</w:t>
      </w:r>
      <w:r w:rsidR="00051538" w:rsidRPr="00DE42EF">
        <w:rPr>
          <w:rFonts w:ascii="宋体" w:hAnsi="宋体"/>
          <w:position w:val="-28"/>
          <w:sz w:val="24"/>
          <w:szCs w:val="24"/>
        </w:rPr>
        <w:object w:dxaOrig="1380" w:dyaOrig="720">
          <v:shape id="_x0000_i1057" type="#_x0000_t75" style="width:68.95pt;height:36.15pt" o:ole="">
            <v:imagedata r:id="rId70" o:title=""/>
          </v:shape>
          <o:OLEObject Type="Embed" ProgID="Equation.DSMT4" ShapeID="_x0000_i1057" DrawAspect="Content" ObjectID="_1573928419" r:id="rId71"/>
        </w:object>
      </w:r>
      <w:r w:rsidR="00503409" w:rsidRPr="00503409">
        <w:rPr>
          <w:rFonts w:ascii="宋体" w:hAnsi="宋体" w:hint="eastAsia"/>
          <w:sz w:val="24"/>
          <w:szCs w:val="24"/>
        </w:rPr>
        <w:t>.</w:t>
      </w: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D20031">
      <w:pPr>
        <w:spacing w:line="240" w:lineRule="atLeast"/>
        <w:rPr>
          <w:rFonts w:ascii="宋体" w:hAnsi="宋体" w:hint="eastAsia"/>
          <w:sz w:val="24"/>
          <w:szCs w:val="24"/>
        </w:rPr>
      </w:pPr>
    </w:p>
    <w:p w:rsidR="00503409" w:rsidRPr="00B82569" w:rsidRDefault="00503409" w:rsidP="00652227">
      <w:pPr>
        <w:spacing w:line="240" w:lineRule="atLeast"/>
        <w:rPr>
          <w:rFonts w:hint="eastAsia"/>
          <w:sz w:val="24"/>
          <w:szCs w:val="24"/>
        </w:rPr>
      </w:pPr>
    </w:p>
    <w:p w:rsidR="00447AF9" w:rsidRPr="00196495" w:rsidRDefault="00103D05" w:rsidP="00447AF9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lastRenderedPageBreak/>
        <w:t>四</w:t>
      </w:r>
      <w:r w:rsidRPr="00F50C16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（</w:t>
      </w:r>
      <w:r w:rsidR="003A39B8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59441A">
        <w:rPr>
          <w:rFonts w:ascii="黑体" w:eastAsia="黑体" w:hAnsi="宋体" w:hint="eastAsia"/>
          <w:sz w:val="24"/>
          <w:szCs w:val="24"/>
        </w:rPr>
        <w:t>10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196495" w:rsidRPr="00103D05" w:rsidRDefault="00196495" w:rsidP="00196495">
      <w:pPr>
        <w:spacing w:line="0" w:lineRule="atLeast"/>
        <w:rPr>
          <w:rFonts w:ascii="宋体" w:hAnsi="宋体" w:hint="eastAsia"/>
          <w:sz w:val="24"/>
          <w:szCs w:val="24"/>
        </w:rPr>
      </w:pPr>
      <w:r w:rsidRPr="000251B9">
        <w:rPr>
          <w:rFonts w:ascii="宋体" w:hAnsi="宋体" w:hint="eastAsia"/>
          <w:sz w:val="24"/>
          <w:szCs w:val="24"/>
        </w:rPr>
        <w:t>求函数</w:t>
      </w:r>
      <w:r w:rsidRPr="00447AF9">
        <w:rPr>
          <w:rFonts w:ascii="宋体" w:hAnsi="宋体"/>
          <w:position w:val="-28"/>
          <w:sz w:val="24"/>
          <w:szCs w:val="24"/>
        </w:rPr>
        <w:object w:dxaOrig="3480" w:dyaOrig="720">
          <v:shape id="_x0000_i1058" type="#_x0000_t75" style="width:174.1pt;height:36.15pt" o:ole="">
            <v:imagedata r:id="rId72" o:title=""/>
          </v:shape>
          <o:OLEObject Type="Embed" ProgID="Equation.3" ShapeID="_x0000_i1058" DrawAspect="Content" ObjectID="_1573928420" r:id="rId73"/>
        </w:object>
      </w:r>
      <w:r w:rsidRPr="000251B9">
        <w:rPr>
          <w:rFonts w:ascii="宋体" w:hAnsi="宋体" w:hint="eastAsia"/>
          <w:sz w:val="24"/>
          <w:szCs w:val="24"/>
        </w:rPr>
        <w:t>的间断点，并判别其类型.</w:t>
      </w:r>
    </w:p>
    <w:p w:rsidR="00103D05" w:rsidRPr="0019649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03D05" w:rsidRDefault="00103D0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B5388" w:rsidRDefault="003B5388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Pr="0059441A" w:rsidRDefault="00196495" w:rsidP="00196495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Pr="00F50C16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（</w:t>
      </w:r>
      <w:r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D11E6"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630FF2" w:rsidRPr="00630FF2" w:rsidRDefault="00630FF2" w:rsidP="00630FF2">
      <w:pPr>
        <w:spacing w:line="0" w:lineRule="atLeast"/>
        <w:rPr>
          <w:rFonts w:ascii="宋体" w:hAnsi="宋体" w:hint="eastAsia"/>
          <w:sz w:val="24"/>
          <w:szCs w:val="24"/>
        </w:rPr>
      </w:pPr>
      <w:r w:rsidRPr="00630FF2">
        <w:rPr>
          <w:rFonts w:ascii="宋体" w:hAnsi="宋体" w:hint="eastAsia"/>
          <w:sz w:val="24"/>
          <w:szCs w:val="24"/>
        </w:rPr>
        <w:t>设</w:t>
      </w:r>
      <w:r w:rsidRPr="00630FF2">
        <w:rPr>
          <w:rFonts w:ascii="宋体" w:hAnsi="宋体"/>
          <w:position w:val="-12"/>
          <w:sz w:val="24"/>
          <w:szCs w:val="24"/>
        </w:rPr>
        <w:object w:dxaOrig="620" w:dyaOrig="360">
          <v:shape id="_x0000_i1059" type="#_x0000_t75" style="width:31.1pt;height:17.9pt" o:ole="" fillcolor="window">
            <v:imagedata r:id="rId74" o:title=""/>
          </v:shape>
          <o:OLEObject Type="Embed" ProgID="Equation.DSMT4" ShapeID="_x0000_i1059" DrawAspect="Content" ObjectID="_1573928421" r:id="rId75"/>
        </w:object>
      </w:r>
      <w:r w:rsidRPr="00630FF2">
        <w:rPr>
          <w:rFonts w:ascii="宋体" w:hAnsi="宋体" w:hint="eastAsia"/>
          <w:sz w:val="24"/>
          <w:szCs w:val="24"/>
        </w:rPr>
        <w:t>在</w:t>
      </w:r>
      <w:r w:rsidR="00FF0873" w:rsidRPr="00630FF2">
        <w:rPr>
          <w:rFonts w:ascii="宋体" w:hAnsi="宋体"/>
          <w:position w:val="-12"/>
          <w:sz w:val="24"/>
          <w:szCs w:val="24"/>
        </w:rPr>
        <w:object w:dxaOrig="660" w:dyaOrig="360">
          <v:shape id="_x0000_i1060" type="#_x0000_t75" style="width:33.15pt;height:17.9pt" o:ole="" fillcolor="window">
            <v:imagedata r:id="rId76" o:title=""/>
          </v:shape>
          <o:OLEObject Type="Embed" ProgID="Equation.DSMT4" ShapeID="_x0000_i1060" DrawAspect="Content" ObjectID="_1573928422" r:id="rId77"/>
        </w:object>
      </w:r>
      <w:r w:rsidRPr="00630FF2">
        <w:rPr>
          <w:rFonts w:ascii="宋体" w:hAnsi="宋体" w:hint="eastAsia"/>
          <w:sz w:val="24"/>
          <w:szCs w:val="24"/>
        </w:rPr>
        <w:t>上连续，在</w:t>
      </w:r>
      <w:r w:rsidR="00FF0873" w:rsidRPr="00630FF2">
        <w:rPr>
          <w:rFonts w:ascii="宋体" w:hAnsi="宋体"/>
          <w:position w:val="-12"/>
          <w:sz w:val="24"/>
          <w:szCs w:val="24"/>
        </w:rPr>
        <w:object w:dxaOrig="680" w:dyaOrig="360">
          <v:shape id="_x0000_i1061" type="#_x0000_t75" style="width:34.15pt;height:17.9pt" o:ole="" fillcolor="window">
            <v:imagedata r:id="rId78" o:title=""/>
          </v:shape>
          <o:OLEObject Type="Embed" ProgID="Equation.DSMT4" ShapeID="_x0000_i1061" DrawAspect="Content" ObjectID="_1573928423" r:id="rId79"/>
        </w:object>
      </w:r>
      <w:r w:rsidRPr="00630FF2">
        <w:rPr>
          <w:rFonts w:ascii="宋体" w:hAnsi="宋体" w:hint="eastAsia"/>
          <w:sz w:val="24"/>
          <w:szCs w:val="24"/>
        </w:rPr>
        <w:t>内可导，且</w:t>
      </w:r>
      <w:r w:rsidR="00103881" w:rsidRPr="00630FF2">
        <w:rPr>
          <w:rFonts w:ascii="宋体" w:hAnsi="宋体"/>
          <w:position w:val="-24"/>
          <w:sz w:val="24"/>
          <w:szCs w:val="24"/>
        </w:rPr>
        <w:object w:dxaOrig="1640" w:dyaOrig="620">
          <v:shape id="_x0000_i1062" type="#_x0000_t75" style="width:82.15pt;height:31.1pt" o:ole="" fillcolor="window">
            <v:imagedata r:id="rId80" o:title=""/>
          </v:shape>
          <o:OLEObject Type="Embed" ProgID="Equation.DSMT4" ShapeID="_x0000_i1062" DrawAspect="Content" ObjectID="_1573928424" r:id="rId81"/>
        </w:object>
      </w:r>
      <w:r>
        <w:rPr>
          <w:rFonts w:ascii="宋体" w:hAnsi="宋体" w:hint="eastAsia"/>
          <w:sz w:val="24"/>
          <w:szCs w:val="24"/>
        </w:rPr>
        <w:t>. 证明：</w:t>
      </w:r>
      <w:r w:rsidRPr="00630FF2">
        <w:rPr>
          <w:rFonts w:ascii="宋体" w:hAnsi="宋体" w:hint="eastAsia"/>
          <w:sz w:val="24"/>
          <w:szCs w:val="24"/>
        </w:rPr>
        <w:t>在</w:t>
      </w:r>
      <w:r w:rsidR="00FF0873" w:rsidRPr="00630FF2">
        <w:rPr>
          <w:rFonts w:ascii="宋体" w:hAnsi="宋体"/>
          <w:position w:val="-12"/>
          <w:sz w:val="24"/>
          <w:szCs w:val="24"/>
        </w:rPr>
        <w:object w:dxaOrig="680" w:dyaOrig="360">
          <v:shape id="_x0000_i1063" type="#_x0000_t75" style="width:34.15pt;height:17.9pt" o:ole="" fillcolor="window">
            <v:imagedata r:id="rId82" o:title=""/>
          </v:shape>
          <o:OLEObject Type="Embed" ProgID="Equation.DSMT4" ShapeID="_x0000_i1063" DrawAspect="Content" ObjectID="_1573928425" r:id="rId83"/>
        </w:object>
      </w:r>
      <w:r w:rsidRPr="00630FF2">
        <w:rPr>
          <w:rFonts w:ascii="宋体" w:hAnsi="宋体" w:hint="eastAsia"/>
          <w:sz w:val="24"/>
          <w:szCs w:val="24"/>
        </w:rPr>
        <w:t>内存在</w:t>
      </w:r>
      <w:r w:rsidRPr="00630FF2">
        <w:rPr>
          <w:rFonts w:ascii="宋体" w:hAnsi="宋体"/>
          <w:position w:val="-10"/>
          <w:sz w:val="24"/>
          <w:szCs w:val="24"/>
        </w:rPr>
        <w:object w:dxaOrig="220" w:dyaOrig="340">
          <v:shape id="_x0000_i1064" type="#_x0000_t75" style="width:11.15pt;height:16.9pt" o:ole="" fillcolor="window">
            <v:imagedata r:id="rId84" o:title=""/>
          </v:shape>
          <o:OLEObject Type="Embed" ProgID="Equation.DSMT4" ShapeID="_x0000_i1064" DrawAspect="Content" ObjectID="_1573928426" r:id="rId85"/>
        </w:object>
      </w:r>
      <w:r w:rsidRPr="00630FF2">
        <w:rPr>
          <w:rFonts w:ascii="宋体" w:hAnsi="宋体" w:hint="eastAsia"/>
          <w:sz w:val="24"/>
          <w:szCs w:val="24"/>
        </w:rPr>
        <w:t>，满足</w:t>
      </w:r>
      <w:r w:rsidRPr="00630FF2">
        <w:rPr>
          <w:rFonts w:ascii="宋体" w:hAnsi="宋体"/>
          <w:position w:val="-12"/>
          <w:sz w:val="24"/>
          <w:szCs w:val="24"/>
        </w:rPr>
        <w:object w:dxaOrig="2060" w:dyaOrig="380">
          <v:shape id="_x0000_i1065" type="#_x0000_t75" style="width:103.1pt;height:18.95pt" o:ole="" fillcolor="window">
            <v:imagedata r:id="rId86" o:title=""/>
          </v:shape>
          <o:OLEObject Type="Embed" ProgID="Equation.DSMT4" ShapeID="_x0000_i1065" DrawAspect="Content" ObjectID="_1573928427" r:id="rId87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32E41" w:rsidRDefault="00232E41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Pr="00196495" w:rsidRDefault="00196495" w:rsidP="00103D0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1F19" w:rsidRPr="009F3368" w:rsidRDefault="00196495" w:rsidP="00D75278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="003A39B8" w:rsidRPr="009F3368">
        <w:rPr>
          <w:rFonts w:ascii="黑体" w:eastAsia="黑体" w:hAnsi="宋体" w:hint="eastAsia"/>
          <w:sz w:val="24"/>
          <w:szCs w:val="24"/>
        </w:rPr>
        <w:t>．(</w:t>
      </w:r>
      <w:r w:rsidR="003A39B8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3A39B8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447AF9">
        <w:rPr>
          <w:rFonts w:ascii="黑体" w:eastAsia="黑体" w:hAnsi="宋体" w:hint="eastAsia"/>
          <w:sz w:val="24"/>
          <w:szCs w:val="24"/>
        </w:rPr>
        <w:t>12</w:t>
      </w:r>
      <w:r w:rsidR="003A39B8" w:rsidRPr="009F3368">
        <w:rPr>
          <w:rFonts w:ascii="黑体" w:eastAsia="黑体" w:hAnsi="宋体" w:hint="eastAsia"/>
          <w:sz w:val="24"/>
          <w:szCs w:val="24"/>
        </w:rPr>
        <w:t>分)</w:t>
      </w:r>
    </w:p>
    <w:p w:rsidR="00103D05" w:rsidRDefault="00541CED" w:rsidP="00D75278">
      <w:pPr>
        <w:spacing w:line="0" w:lineRule="atLeast"/>
        <w:rPr>
          <w:rFonts w:ascii="宋体" w:hAnsi="宋体" w:hint="eastAsia"/>
          <w:sz w:val="24"/>
          <w:szCs w:val="24"/>
        </w:rPr>
      </w:pPr>
      <w:r w:rsidRPr="00657A87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693420</wp:posOffset>
            </wp:positionV>
            <wp:extent cx="2044700" cy="117665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C19" w:rsidRPr="00912BB1">
        <w:rPr>
          <w:rFonts w:ascii="宋体" w:hAnsi="宋体" w:hint="eastAsia"/>
          <w:sz w:val="24"/>
          <w:szCs w:val="24"/>
        </w:rPr>
        <w:t>设曲线</w:t>
      </w:r>
      <w:r w:rsidR="00D7731A" w:rsidRPr="00E34C19">
        <w:rPr>
          <w:rFonts w:ascii="宋体" w:hAnsi="宋体"/>
          <w:position w:val="-12"/>
          <w:sz w:val="24"/>
          <w:szCs w:val="24"/>
        </w:rPr>
        <w:object w:dxaOrig="2439" w:dyaOrig="420">
          <v:shape id="_x0000_i1066" type="#_x0000_t75" style="width:122.05pt;height:20.95pt" o:ole="">
            <v:imagedata r:id="rId89" o:title=""/>
          </v:shape>
          <o:OLEObject Type="Embed" ProgID="Equation.3" ShapeID="_x0000_i1066" DrawAspect="Content" ObjectID="_1573928428" r:id="rId90"/>
        </w:object>
      </w:r>
      <w:r w:rsidR="00E34C19" w:rsidRPr="00912BB1">
        <w:rPr>
          <w:rFonts w:ascii="宋体" w:hAnsi="宋体" w:hint="eastAsia"/>
          <w:sz w:val="24"/>
          <w:szCs w:val="24"/>
        </w:rPr>
        <w:t>与</w:t>
      </w:r>
      <w:r w:rsidR="00E34C19" w:rsidRPr="00E34C19">
        <w:rPr>
          <w:rFonts w:ascii="宋体" w:hAnsi="宋体"/>
          <w:position w:val="-12"/>
          <w:sz w:val="24"/>
          <w:szCs w:val="24"/>
        </w:rPr>
        <w:object w:dxaOrig="1080" w:dyaOrig="420">
          <v:shape id="_x0000_i1067" type="#_x0000_t75" style="width:54.1pt;height:20.95pt" o:ole="">
            <v:imagedata r:id="rId91" o:title=""/>
          </v:shape>
          <o:OLEObject Type="Embed" ProgID="Equation.3" ShapeID="_x0000_i1067" DrawAspect="Content" ObjectID="_1573928429" r:id="rId92"/>
        </w:object>
      </w:r>
      <w:r w:rsidR="00E34C19" w:rsidRPr="00912BB1">
        <w:rPr>
          <w:rFonts w:ascii="宋体" w:hAnsi="宋体" w:hint="eastAsia"/>
          <w:sz w:val="24"/>
          <w:szCs w:val="24"/>
        </w:rPr>
        <w:t>交于点</w:t>
      </w:r>
      <w:r w:rsidR="00E34C19" w:rsidRPr="00912BB1">
        <w:rPr>
          <w:rFonts w:ascii="宋体" w:hAnsi="宋体"/>
          <w:position w:val="-4"/>
          <w:sz w:val="24"/>
          <w:szCs w:val="24"/>
        </w:rPr>
        <w:object w:dxaOrig="260" w:dyaOrig="279">
          <v:shape id="_x0000_i1068" type="#_x0000_t75" style="width:12.85pt;height:13.85pt" o:ole="">
            <v:imagedata r:id="rId93" o:title=""/>
          </v:shape>
          <o:OLEObject Type="Embed" ProgID="Equation.3" ShapeID="_x0000_i1068" DrawAspect="Content" ObjectID="_1573928430" r:id="rId94"/>
        </w:object>
      </w:r>
      <w:r w:rsidR="00E34C19">
        <w:rPr>
          <w:rFonts w:ascii="宋体" w:hAnsi="宋体" w:hint="eastAsia"/>
          <w:sz w:val="24"/>
          <w:szCs w:val="24"/>
        </w:rPr>
        <w:t>，</w:t>
      </w:r>
      <w:r w:rsidR="00E34C19" w:rsidRPr="00912BB1">
        <w:rPr>
          <w:rFonts w:ascii="宋体" w:hAnsi="宋体" w:hint="eastAsia"/>
          <w:sz w:val="24"/>
          <w:szCs w:val="24"/>
        </w:rPr>
        <w:t>过坐标原点</w:t>
      </w:r>
      <w:r w:rsidR="00E34C19" w:rsidRPr="00912BB1">
        <w:rPr>
          <w:rFonts w:ascii="宋体" w:hAnsi="宋体"/>
          <w:position w:val="-6"/>
          <w:sz w:val="24"/>
          <w:szCs w:val="24"/>
        </w:rPr>
        <w:object w:dxaOrig="279" w:dyaOrig="300">
          <v:shape id="_x0000_i1069" type="#_x0000_t75" style="width:13.85pt;height:14.85pt" o:ole="">
            <v:imagedata r:id="rId95" o:title=""/>
          </v:shape>
          <o:OLEObject Type="Embed" ProgID="Equation.3" ShapeID="_x0000_i1069" DrawAspect="Content" ObjectID="_1573928431" r:id="rId96"/>
        </w:object>
      </w:r>
      <w:r w:rsidR="00E34C19" w:rsidRPr="00912BB1">
        <w:rPr>
          <w:rFonts w:ascii="宋体" w:hAnsi="宋体" w:hint="eastAsia"/>
          <w:sz w:val="24"/>
          <w:szCs w:val="24"/>
        </w:rPr>
        <w:t>和点</w:t>
      </w:r>
      <w:r w:rsidR="00E34C19" w:rsidRPr="00912BB1">
        <w:rPr>
          <w:rFonts w:ascii="宋体" w:hAnsi="宋体"/>
          <w:position w:val="-4"/>
          <w:sz w:val="24"/>
          <w:szCs w:val="24"/>
        </w:rPr>
        <w:object w:dxaOrig="260" w:dyaOrig="279">
          <v:shape id="_x0000_i1070" type="#_x0000_t75" style="width:12.85pt;height:13.85pt" o:ole="">
            <v:imagedata r:id="rId97" o:title=""/>
          </v:shape>
          <o:OLEObject Type="Embed" ProgID="Equation.3" ShapeID="_x0000_i1070" DrawAspect="Content" ObjectID="_1573928432" r:id="rId98"/>
        </w:object>
      </w:r>
      <w:r w:rsidR="00E34C19" w:rsidRPr="00912BB1">
        <w:rPr>
          <w:rFonts w:ascii="宋体" w:hAnsi="宋体" w:hint="eastAsia"/>
          <w:sz w:val="24"/>
          <w:szCs w:val="24"/>
        </w:rPr>
        <w:t>的直线与曲线</w:t>
      </w:r>
      <w:r w:rsidR="00E34C19" w:rsidRPr="00E34C19">
        <w:rPr>
          <w:rFonts w:ascii="宋体" w:hAnsi="宋体"/>
          <w:position w:val="-12"/>
          <w:sz w:val="24"/>
          <w:szCs w:val="24"/>
        </w:rPr>
        <w:object w:dxaOrig="880" w:dyaOrig="420">
          <v:shape id="_x0000_i1071" type="#_x0000_t75" style="width:43.95pt;height:20.95pt" o:ole="">
            <v:imagedata r:id="rId99" o:title=""/>
          </v:shape>
          <o:OLEObject Type="Embed" ProgID="Equation.3" ShapeID="_x0000_i1071" DrawAspect="Content" ObjectID="_1573928433" r:id="rId100"/>
        </w:object>
      </w:r>
      <w:r w:rsidR="00E34C19" w:rsidRPr="00912BB1">
        <w:rPr>
          <w:rFonts w:ascii="宋体" w:hAnsi="宋体" w:hint="eastAsia"/>
          <w:sz w:val="24"/>
          <w:szCs w:val="24"/>
        </w:rPr>
        <w:t>围成一平面图形. 问</w:t>
      </w:r>
      <w:r w:rsidR="00E34C19" w:rsidRPr="00912BB1">
        <w:rPr>
          <w:rFonts w:ascii="宋体" w:hAnsi="宋体"/>
          <w:position w:val="-6"/>
          <w:sz w:val="24"/>
          <w:szCs w:val="24"/>
        </w:rPr>
        <w:object w:dxaOrig="220" w:dyaOrig="240">
          <v:shape id="_x0000_i1072" type="#_x0000_t75" style="width:11.15pt;height:12.15pt" o:ole="">
            <v:imagedata r:id="rId101" o:title=""/>
          </v:shape>
          <o:OLEObject Type="Embed" ProgID="Equation.3" ShapeID="_x0000_i1072" DrawAspect="Content" ObjectID="_1573928434" r:id="rId102"/>
        </w:object>
      </w:r>
      <w:r w:rsidR="00E34C19" w:rsidRPr="00912BB1">
        <w:rPr>
          <w:rFonts w:ascii="宋体" w:hAnsi="宋体" w:hint="eastAsia"/>
          <w:sz w:val="24"/>
          <w:szCs w:val="24"/>
        </w:rPr>
        <w:t>为何值时</w:t>
      </w:r>
      <w:r w:rsidR="00E34C19">
        <w:rPr>
          <w:rFonts w:ascii="宋体" w:hAnsi="宋体" w:hint="eastAsia"/>
          <w:sz w:val="24"/>
          <w:szCs w:val="24"/>
        </w:rPr>
        <w:t>，</w:t>
      </w:r>
      <w:r w:rsidR="00E34C19" w:rsidRPr="00912BB1">
        <w:rPr>
          <w:rFonts w:ascii="宋体" w:hAnsi="宋体" w:hint="eastAsia"/>
          <w:sz w:val="24"/>
          <w:szCs w:val="24"/>
        </w:rPr>
        <w:t>该图形绕</w:t>
      </w:r>
      <w:r w:rsidR="00E34C19" w:rsidRPr="00912BB1">
        <w:rPr>
          <w:rFonts w:ascii="宋体" w:hAnsi="宋体"/>
          <w:position w:val="-6"/>
          <w:sz w:val="24"/>
          <w:szCs w:val="24"/>
        </w:rPr>
        <w:object w:dxaOrig="220" w:dyaOrig="240">
          <v:shape id="_x0000_i1073" type="#_x0000_t75" style="width:11.15pt;height:12.15pt" o:ole="">
            <v:imagedata r:id="rId103" o:title=""/>
          </v:shape>
          <o:OLEObject Type="Embed" ProgID="Equation.3" ShapeID="_x0000_i1073" DrawAspect="Content" ObjectID="_1573928435" r:id="rId104"/>
        </w:object>
      </w:r>
      <w:r w:rsidR="00E34C19" w:rsidRPr="00912BB1">
        <w:rPr>
          <w:rFonts w:ascii="宋体" w:hAnsi="宋体" w:hint="eastAsia"/>
          <w:sz w:val="24"/>
          <w:szCs w:val="24"/>
        </w:rPr>
        <w:t>轴旋转一周所得的旋转体体积最大</w:t>
      </w:r>
      <w:r w:rsidR="00E34C19">
        <w:rPr>
          <w:rFonts w:ascii="宋体" w:hAnsi="宋体" w:hint="eastAsia"/>
          <w:sz w:val="24"/>
          <w:szCs w:val="24"/>
        </w:rPr>
        <w:t>？</w:t>
      </w: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B5348" w:rsidRDefault="00DB5348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B5348" w:rsidRDefault="00DB5348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7A87" w:rsidRDefault="00657A87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0314C" w:rsidRPr="0040314C" w:rsidRDefault="0040314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sectPr w:rsidR="0040314C" w:rsidRPr="0040314C" w:rsidSect="00541CED">
      <w:footerReference w:type="even" r:id="rId105"/>
      <w:footerReference w:type="default" r:id="rId106"/>
      <w:pgSz w:w="11164" w:h="15485" w:code="257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7A03" w:rsidRDefault="00EA7A03">
      <w:r>
        <w:separator/>
      </w:r>
    </w:p>
  </w:endnote>
  <w:endnote w:type="continuationSeparator" w:id="0">
    <w:p w:rsidR="00EA7A03" w:rsidRDefault="00EA7A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 w:rsidP="00AD1D4A">
    <w:pPr>
      <w:pStyle w:val="a3"/>
      <w:framePr w:wrap="around" w:vAnchor="text" w:hAnchor="margin" w:xAlign="center" w:y="1"/>
      <w:jc w:val="center"/>
      <w:rPr>
        <w:rStyle w:val="a4"/>
        <w:rFonts w:hint="eastAsia"/>
      </w:rPr>
    </w:pPr>
    <w:r>
      <w:rPr>
        <w:rStyle w:val="a4"/>
        <w:rFonts w:hint="eastAsia"/>
        <w:kern w:val="0"/>
      </w:rPr>
      <w:t>第</w:t>
    </w:r>
    <w:r w:rsidR="000A4EB3">
      <w:rPr>
        <w:rStyle w:val="a4"/>
        <w:rFonts w:hint="eastAsia"/>
        <w:kern w:val="0"/>
      </w:rPr>
      <w:t xml:space="preserve"> </w:t>
    </w:r>
    <w:r>
      <w:rPr>
        <w:rStyle w:val="a4"/>
        <w:kern w:val="0"/>
      </w:rPr>
      <w:fldChar w:fldCharType="begin"/>
    </w:r>
    <w:r>
      <w:rPr>
        <w:rStyle w:val="a4"/>
        <w:kern w:val="0"/>
      </w:rPr>
      <w:instrText xml:space="preserve"> PAGE </w:instrText>
    </w:r>
    <w:r>
      <w:rPr>
        <w:rStyle w:val="a4"/>
        <w:kern w:val="0"/>
      </w:rPr>
      <w:fldChar w:fldCharType="separate"/>
    </w:r>
    <w:r w:rsidR="00762A9F">
      <w:rPr>
        <w:rStyle w:val="a4"/>
        <w:noProof/>
        <w:kern w:val="0"/>
      </w:rPr>
      <w:t>5</w:t>
    </w:r>
    <w:r>
      <w:rPr>
        <w:rStyle w:val="a4"/>
        <w:kern w:val="0"/>
      </w:rPr>
      <w:fldChar w:fldCharType="end"/>
    </w:r>
    <w:r w:rsidR="000A4EB3">
      <w:rPr>
        <w:rStyle w:val="a4"/>
        <w:rFonts w:hint="eastAsia"/>
        <w:kern w:val="0"/>
      </w:rPr>
      <w:t xml:space="preserve"> </w:t>
    </w:r>
    <w:r>
      <w:rPr>
        <w:rStyle w:val="a4"/>
        <w:rFonts w:hint="eastAsia"/>
        <w:kern w:val="0"/>
      </w:rPr>
      <w:t>页</w:t>
    </w:r>
    <w:r w:rsidR="0040314C">
      <w:rPr>
        <w:rStyle w:val="a4"/>
        <w:rFonts w:hint="eastAsia"/>
        <w:kern w:val="0"/>
      </w:rPr>
      <w:t xml:space="preserve"> </w:t>
    </w:r>
    <w:r w:rsidR="0040314C">
      <w:rPr>
        <w:rStyle w:val="a4"/>
        <w:rFonts w:hint="eastAsia"/>
      </w:rPr>
      <w:t>共</w:t>
    </w:r>
    <w:r w:rsidR="0040314C">
      <w:rPr>
        <w:rStyle w:val="a4"/>
        <w:rFonts w:hint="eastAsia"/>
      </w:rPr>
      <w:t xml:space="preserve"> </w:t>
    </w:r>
    <w:r w:rsidR="0040314C">
      <w:rPr>
        <w:rStyle w:val="a4"/>
      </w:rPr>
      <w:fldChar w:fldCharType="begin"/>
    </w:r>
    <w:r w:rsidR="0040314C">
      <w:rPr>
        <w:rStyle w:val="a4"/>
      </w:rPr>
      <w:instrText xml:space="preserve"> NUMPAGES </w:instrText>
    </w:r>
    <w:r w:rsidR="0040314C">
      <w:rPr>
        <w:rStyle w:val="a4"/>
      </w:rPr>
      <w:fldChar w:fldCharType="separate"/>
    </w:r>
    <w:r w:rsidR="00762A9F">
      <w:rPr>
        <w:rStyle w:val="a4"/>
        <w:noProof/>
      </w:rPr>
      <w:t>5</w:t>
    </w:r>
    <w:r w:rsidR="0040314C">
      <w:rPr>
        <w:rStyle w:val="a4"/>
      </w:rPr>
      <w:fldChar w:fldCharType="end"/>
    </w:r>
    <w:r w:rsidR="0040314C">
      <w:rPr>
        <w:rStyle w:val="a4"/>
        <w:rFonts w:hint="eastAsia"/>
      </w:rPr>
      <w:t xml:space="preserve"> </w:t>
    </w:r>
    <w:r w:rsidR="0040314C">
      <w:rPr>
        <w:rStyle w:val="a4"/>
        <w:rFonts w:hint="eastAsia"/>
      </w:rPr>
      <w:t>页</w:t>
    </w:r>
    <w:r w:rsidR="00351BFB">
      <w:rPr>
        <w:rFonts w:ascii="黑体" w:eastAsia="黑体" w:hAnsi="宋体" w:hint="eastAsia"/>
        <w:sz w:val="21"/>
        <w:szCs w:val="21"/>
      </w:rPr>
      <w:t>《</w:t>
    </w:r>
    <w:r w:rsidR="00351BFB" w:rsidRPr="00BD1838">
      <w:rPr>
        <w:rFonts w:ascii="黑体" w:eastAsia="黑体" w:hAnsi="宋体" w:hint="eastAsia"/>
        <w:sz w:val="21"/>
        <w:szCs w:val="21"/>
      </w:rPr>
      <w:t>高等数学</w:t>
    </w:r>
    <w:r w:rsidR="00351BFB" w:rsidRPr="00BD1838">
      <w:rPr>
        <w:rFonts w:ascii="黑体" w:eastAsia="黑体" w:hAnsi="宋体"/>
        <w:sz w:val="21"/>
        <w:szCs w:val="21"/>
      </w:rPr>
      <w:t>Ⅰ</w:t>
    </w:r>
    <w:r w:rsidR="00912BB1">
      <w:rPr>
        <w:rFonts w:ascii="黑体" w:eastAsia="黑体" w:hint="eastAsia"/>
        <w:color w:val="000000"/>
        <w:sz w:val="21"/>
        <w:szCs w:val="21"/>
      </w:rPr>
      <w:t>1</w:t>
    </w:r>
    <w:r w:rsidR="00351BFB">
      <w:rPr>
        <w:rFonts w:ascii="黑体" w:eastAsia="黑体" w:hint="eastAsia"/>
        <w:color w:val="000000"/>
        <w:sz w:val="21"/>
        <w:szCs w:val="21"/>
      </w:rPr>
      <w:t>》90学时</w:t>
    </w: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7A03" w:rsidRDefault="00EA7A03">
      <w:r>
        <w:separator/>
      </w:r>
    </w:p>
  </w:footnote>
  <w:footnote w:type="continuationSeparator" w:id="0">
    <w:p w:rsidR="00EA7A03" w:rsidRDefault="00EA7A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7262"/>
    <w:rsid w:val="00013116"/>
    <w:rsid w:val="0003208E"/>
    <w:rsid w:val="00041D44"/>
    <w:rsid w:val="00044A1E"/>
    <w:rsid w:val="00044B77"/>
    <w:rsid w:val="000503F6"/>
    <w:rsid w:val="00050CB0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534D"/>
    <w:rsid w:val="00090928"/>
    <w:rsid w:val="000A06B2"/>
    <w:rsid w:val="000A4276"/>
    <w:rsid w:val="000A47E6"/>
    <w:rsid w:val="000A4EB3"/>
    <w:rsid w:val="000A6EE2"/>
    <w:rsid w:val="000A7112"/>
    <w:rsid w:val="000C2F3D"/>
    <w:rsid w:val="000C710B"/>
    <w:rsid w:val="000D7253"/>
    <w:rsid w:val="000D7A15"/>
    <w:rsid w:val="000D7A65"/>
    <w:rsid w:val="000E7063"/>
    <w:rsid w:val="000F04EA"/>
    <w:rsid w:val="000F4CFD"/>
    <w:rsid w:val="000F6240"/>
    <w:rsid w:val="00103881"/>
    <w:rsid w:val="00103D05"/>
    <w:rsid w:val="001221AC"/>
    <w:rsid w:val="001311D9"/>
    <w:rsid w:val="001367F1"/>
    <w:rsid w:val="00142E11"/>
    <w:rsid w:val="00143930"/>
    <w:rsid w:val="001458DA"/>
    <w:rsid w:val="00145B26"/>
    <w:rsid w:val="00146F11"/>
    <w:rsid w:val="0015053C"/>
    <w:rsid w:val="00152B97"/>
    <w:rsid w:val="00160A1B"/>
    <w:rsid w:val="001664AB"/>
    <w:rsid w:val="00167D3B"/>
    <w:rsid w:val="0017531A"/>
    <w:rsid w:val="00176B47"/>
    <w:rsid w:val="001816E6"/>
    <w:rsid w:val="001819FC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C057F"/>
    <w:rsid w:val="001C7200"/>
    <w:rsid w:val="001D0051"/>
    <w:rsid w:val="001D1827"/>
    <w:rsid w:val="001D3007"/>
    <w:rsid w:val="001E0498"/>
    <w:rsid w:val="001E27DD"/>
    <w:rsid w:val="001F3741"/>
    <w:rsid w:val="001F415F"/>
    <w:rsid w:val="001F52CF"/>
    <w:rsid w:val="001F782B"/>
    <w:rsid w:val="00222F51"/>
    <w:rsid w:val="002245E6"/>
    <w:rsid w:val="002262B3"/>
    <w:rsid w:val="00232E41"/>
    <w:rsid w:val="002437F5"/>
    <w:rsid w:val="00245BC8"/>
    <w:rsid w:val="00250BC5"/>
    <w:rsid w:val="00250E5C"/>
    <w:rsid w:val="00250EAE"/>
    <w:rsid w:val="00262338"/>
    <w:rsid w:val="00263E71"/>
    <w:rsid w:val="002653EF"/>
    <w:rsid w:val="00267FB6"/>
    <w:rsid w:val="002760B6"/>
    <w:rsid w:val="002803C0"/>
    <w:rsid w:val="002A195C"/>
    <w:rsid w:val="002A3235"/>
    <w:rsid w:val="002B229B"/>
    <w:rsid w:val="002C5268"/>
    <w:rsid w:val="002D2353"/>
    <w:rsid w:val="002D4FC7"/>
    <w:rsid w:val="002D6BAC"/>
    <w:rsid w:val="002E40C0"/>
    <w:rsid w:val="002E6473"/>
    <w:rsid w:val="002E7935"/>
    <w:rsid w:val="002F3BC8"/>
    <w:rsid w:val="002F4C1E"/>
    <w:rsid w:val="002F62EF"/>
    <w:rsid w:val="0030190A"/>
    <w:rsid w:val="0030795E"/>
    <w:rsid w:val="00312A7C"/>
    <w:rsid w:val="003163F7"/>
    <w:rsid w:val="00317740"/>
    <w:rsid w:val="0033360D"/>
    <w:rsid w:val="00334826"/>
    <w:rsid w:val="00336900"/>
    <w:rsid w:val="00340F03"/>
    <w:rsid w:val="00345BFF"/>
    <w:rsid w:val="003471E1"/>
    <w:rsid w:val="00351BFB"/>
    <w:rsid w:val="00355FA8"/>
    <w:rsid w:val="00356F18"/>
    <w:rsid w:val="00360F5E"/>
    <w:rsid w:val="003626EA"/>
    <w:rsid w:val="003639AF"/>
    <w:rsid w:val="00367A32"/>
    <w:rsid w:val="003735D8"/>
    <w:rsid w:val="003743A0"/>
    <w:rsid w:val="0037555D"/>
    <w:rsid w:val="00377951"/>
    <w:rsid w:val="0039257D"/>
    <w:rsid w:val="003A39B8"/>
    <w:rsid w:val="003A7143"/>
    <w:rsid w:val="003B3560"/>
    <w:rsid w:val="003B448B"/>
    <w:rsid w:val="003B5388"/>
    <w:rsid w:val="003C6029"/>
    <w:rsid w:val="003D11B6"/>
    <w:rsid w:val="003D7D58"/>
    <w:rsid w:val="003E2558"/>
    <w:rsid w:val="003E5560"/>
    <w:rsid w:val="003F19FB"/>
    <w:rsid w:val="003F6DE6"/>
    <w:rsid w:val="0040314C"/>
    <w:rsid w:val="004040F4"/>
    <w:rsid w:val="00412DF8"/>
    <w:rsid w:val="004144CA"/>
    <w:rsid w:val="004205CD"/>
    <w:rsid w:val="00425143"/>
    <w:rsid w:val="0042575A"/>
    <w:rsid w:val="0043156C"/>
    <w:rsid w:val="00434AAB"/>
    <w:rsid w:val="00447AF9"/>
    <w:rsid w:val="00452287"/>
    <w:rsid w:val="004555FD"/>
    <w:rsid w:val="004610B8"/>
    <w:rsid w:val="00466360"/>
    <w:rsid w:val="00482B8E"/>
    <w:rsid w:val="0048432B"/>
    <w:rsid w:val="00491D9F"/>
    <w:rsid w:val="00492CD7"/>
    <w:rsid w:val="0049401A"/>
    <w:rsid w:val="004956C8"/>
    <w:rsid w:val="0049740A"/>
    <w:rsid w:val="004A09BD"/>
    <w:rsid w:val="004A2C96"/>
    <w:rsid w:val="004A6A01"/>
    <w:rsid w:val="004B1BCA"/>
    <w:rsid w:val="004C363B"/>
    <w:rsid w:val="004C4387"/>
    <w:rsid w:val="004D55EC"/>
    <w:rsid w:val="004F5BDB"/>
    <w:rsid w:val="00501D75"/>
    <w:rsid w:val="00503110"/>
    <w:rsid w:val="00503116"/>
    <w:rsid w:val="00503409"/>
    <w:rsid w:val="00511CA2"/>
    <w:rsid w:val="005173AC"/>
    <w:rsid w:val="00520BCE"/>
    <w:rsid w:val="005335C6"/>
    <w:rsid w:val="00537315"/>
    <w:rsid w:val="0054113E"/>
    <w:rsid w:val="00541CED"/>
    <w:rsid w:val="00545606"/>
    <w:rsid w:val="005527C3"/>
    <w:rsid w:val="005568C6"/>
    <w:rsid w:val="005603DE"/>
    <w:rsid w:val="00562510"/>
    <w:rsid w:val="00562FE6"/>
    <w:rsid w:val="00566217"/>
    <w:rsid w:val="00571EDE"/>
    <w:rsid w:val="00572B97"/>
    <w:rsid w:val="00574A51"/>
    <w:rsid w:val="00575C6F"/>
    <w:rsid w:val="0058295F"/>
    <w:rsid w:val="005866DB"/>
    <w:rsid w:val="00587C15"/>
    <w:rsid w:val="0059001A"/>
    <w:rsid w:val="00590A38"/>
    <w:rsid w:val="00592005"/>
    <w:rsid w:val="0059441A"/>
    <w:rsid w:val="005B2FA4"/>
    <w:rsid w:val="005B31C3"/>
    <w:rsid w:val="005C7944"/>
    <w:rsid w:val="005D6960"/>
    <w:rsid w:val="005E741F"/>
    <w:rsid w:val="005F307C"/>
    <w:rsid w:val="00603DD9"/>
    <w:rsid w:val="00607E39"/>
    <w:rsid w:val="0061488C"/>
    <w:rsid w:val="006170B8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71C"/>
    <w:rsid w:val="0063500D"/>
    <w:rsid w:val="00651D82"/>
    <w:rsid w:val="00652227"/>
    <w:rsid w:val="00652377"/>
    <w:rsid w:val="0065241B"/>
    <w:rsid w:val="00657A87"/>
    <w:rsid w:val="0066386A"/>
    <w:rsid w:val="0066432A"/>
    <w:rsid w:val="00670DC6"/>
    <w:rsid w:val="00680545"/>
    <w:rsid w:val="00683ABE"/>
    <w:rsid w:val="006851FD"/>
    <w:rsid w:val="0068540E"/>
    <w:rsid w:val="0069538F"/>
    <w:rsid w:val="006A08E9"/>
    <w:rsid w:val="006B250D"/>
    <w:rsid w:val="006B35C3"/>
    <w:rsid w:val="006C2418"/>
    <w:rsid w:val="006C5EAC"/>
    <w:rsid w:val="006C73C1"/>
    <w:rsid w:val="006E5908"/>
    <w:rsid w:val="00700BE7"/>
    <w:rsid w:val="00704B75"/>
    <w:rsid w:val="0071006E"/>
    <w:rsid w:val="007141BC"/>
    <w:rsid w:val="0072601C"/>
    <w:rsid w:val="00734F41"/>
    <w:rsid w:val="0073571E"/>
    <w:rsid w:val="00745B44"/>
    <w:rsid w:val="00746B70"/>
    <w:rsid w:val="00747625"/>
    <w:rsid w:val="00752FF1"/>
    <w:rsid w:val="00753BC0"/>
    <w:rsid w:val="00761E3F"/>
    <w:rsid w:val="00762A9F"/>
    <w:rsid w:val="00770983"/>
    <w:rsid w:val="00772E57"/>
    <w:rsid w:val="00775545"/>
    <w:rsid w:val="00776FEF"/>
    <w:rsid w:val="00777E5E"/>
    <w:rsid w:val="00786D0D"/>
    <w:rsid w:val="0078714F"/>
    <w:rsid w:val="00790223"/>
    <w:rsid w:val="007947F2"/>
    <w:rsid w:val="007948D6"/>
    <w:rsid w:val="007A3390"/>
    <w:rsid w:val="007A3815"/>
    <w:rsid w:val="007A7B00"/>
    <w:rsid w:val="007B06F1"/>
    <w:rsid w:val="007B1114"/>
    <w:rsid w:val="007B2610"/>
    <w:rsid w:val="007B4A42"/>
    <w:rsid w:val="007B7A12"/>
    <w:rsid w:val="007C0619"/>
    <w:rsid w:val="007C4DD0"/>
    <w:rsid w:val="007C63E9"/>
    <w:rsid w:val="007D11E6"/>
    <w:rsid w:val="007D15D0"/>
    <w:rsid w:val="007D68AC"/>
    <w:rsid w:val="007E17A1"/>
    <w:rsid w:val="007E6815"/>
    <w:rsid w:val="007F2E4C"/>
    <w:rsid w:val="007F3205"/>
    <w:rsid w:val="007F573D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582B"/>
    <w:rsid w:val="008427F2"/>
    <w:rsid w:val="00852462"/>
    <w:rsid w:val="00854086"/>
    <w:rsid w:val="00863345"/>
    <w:rsid w:val="00876910"/>
    <w:rsid w:val="00877217"/>
    <w:rsid w:val="008774FB"/>
    <w:rsid w:val="00885B45"/>
    <w:rsid w:val="00895C08"/>
    <w:rsid w:val="008A44BD"/>
    <w:rsid w:val="008B2794"/>
    <w:rsid w:val="008B3A11"/>
    <w:rsid w:val="008B5AD5"/>
    <w:rsid w:val="008B5EF6"/>
    <w:rsid w:val="008C3D55"/>
    <w:rsid w:val="008C4E3F"/>
    <w:rsid w:val="008C6F58"/>
    <w:rsid w:val="008D3834"/>
    <w:rsid w:val="008D5ED2"/>
    <w:rsid w:val="008D6674"/>
    <w:rsid w:val="008E0988"/>
    <w:rsid w:val="00912B62"/>
    <w:rsid w:val="00912BB1"/>
    <w:rsid w:val="00922D26"/>
    <w:rsid w:val="00947452"/>
    <w:rsid w:val="009540A5"/>
    <w:rsid w:val="00955B89"/>
    <w:rsid w:val="0095686C"/>
    <w:rsid w:val="00960CE7"/>
    <w:rsid w:val="00961DA3"/>
    <w:rsid w:val="00966D75"/>
    <w:rsid w:val="00967DBB"/>
    <w:rsid w:val="00987867"/>
    <w:rsid w:val="00991828"/>
    <w:rsid w:val="00991F19"/>
    <w:rsid w:val="009A0CA8"/>
    <w:rsid w:val="009B78C9"/>
    <w:rsid w:val="009C09E5"/>
    <w:rsid w:val="009C5B94"/>
    <w:rsid w:val="009C7628"/>
    <w:rsid w:val="009D3B48"/>
    <w:rsid w:val="009D3CF3"/>
    <w:rsid w:val="009F3368"/>
    <w:rsid w:val="009F5280"/>
    <w:rsid w:val="009F5ED2"/>
    <w:rsid w:val="00A03BB5"/>
    <w:rsid w:val="00A0612D"/>
    <w:rsid w:val="00A10863"/>
    <w:rsid w:val="00A24B47"/>
    <w:rsid w:val="00A524AE"/>
    <w:rsid w:val="00A53F72"/>
    <w:rsid w:val="00A640D5"/>
    <w:rsid w:val="00A760A5"/>
    <w:rsid w:val="00A81B1D"/>
    <w:rsid w:val="00A9153A"/>
    <w:rsid w:val="00AA0185"/>
    <w:rsid w:val="00AA2266"/>
    <w:rsid w:val="00AA6B42"/>
    <w:rsid w:val="00AB2AA7"/>
    <w:rsid w:val="00AB5470"/>
    <w:rsid w:val="00AB766F"/>
    <w:rsid w:val="00AC07EE"/>
    <w:rsid w:val="00AC190D"/>
    <w:rsid w:val="00AC4A67"/>
    <w:rsid w:val="00AD1D4A"/>
    <w:rsid w:val="00AD6D43"/>
    <w:rsid w:val="00AD7958"/>
    <w:rsid w:val="00AE272E"/>
    <w:rsid w:val="00AE6E1C"/>
    <w:rsid w:val="00AF0659"/>
    <w:rsid w:val="00AF3C93"/>
    <w:rsid w:val="00B0134C"/>
    <w:rsid w:val="00B347F9"/>
    <w:rsid w:val="00B35A83"/>
    <w:rsid w:val="00B43353"/>
    <w:rsid w:val="00B540CD"/>
    <w:rsid w:val="00B55D2A"/>
    <w:rsid w:val="00B5708A"/>
    <w:rsid w:val="00B57285"/>
    <w:rsid w:val="00B73B6C"/>
    <w:rsid w:val="00B767A3"/>
    <w:rsid w:val="00B8104F"/>
    <w:rsid w:val="00B82569"/>
    <w:rsid w:val="00B93FCA"/>
    <w:rsid w:val="00B96940"/>
    <w:rsid w:val="00B96D92"/>
    <w:rsid w:val="00BA11F8"/>
    <w:rsid w:val="00BC0A0F"/>
    <w:rsid w:val="00BD1838"/>
    <w:rsid w:val="00BD2389"/>
    <w:rsid w:val="00BD5539"/>
    <w:rsid w:val="00BE3A83"/>
    <w:rsid w:val="00BE560E"/>
    <w:rsid w:val="00BE7F42"/>
    <w:rsid w:val="00BF1D52"/>
    <w:rsid w:val="00BF402D"/>
    <w:rsid w:val="00C04827"/>
    <w:rsid w:val="00C079FD"/>
    <w:rsid w:val="00C13564"/>
    <w:rsid w:val="00C15C58"/>
    <w:rsid w:val="00C218E4"/>
    <w:rsid w:val="00C27C7B"/>
    <w:rsid w:val="00C33327"/>
    <w:rsid w:val="00C4077C"/>
    <w:rsid w:val="00C60EF2"/>
    <w:rsid w:val="00C61BEB"/>
    <w:rsid w:val="00C62C86"/>
    <w:rsid w:val="00C6745F"/>
    <w:rsid w:val="00C81DB8"/>
    <w:rsid w:val="00C874BD"/>
    <w:rsid w:val="00C87650"/>
    <w:rsid w:val="00C87FC0"/>
    <w:rsid w:val="00C9582F"/>
    <w:rsid w:val="00C9585F"/>
    <w:rsid w:val="00C962FF"/>
    <w:rsid w:val="00CA7837"/>
    <w:rsid w:val="00CB2DDA"/>
    <w:rsid w:val="00CC29A1"/>
    <w:rsid w:val="00CC2B0F"/>
    <w:rsid w:val="00CC51E9"/>
    <w:rsid w:val="00CD0481"/>
    <w:rsid w:val="00CD3824"/>
    <w:rsid w:val="00CD509E"/>
    <w:rsid w:val="00CE02D0"/>
    <w:rsid w:val="00CE17A9"/>
    <w:rsid w:val="00CE40F0"/>
    <w:rsid w:val="00CF12D8"/>
    <w:rsid w:val="00CF1A67"/>
    <w:rsid w:val="00CF4CDA"/>
    <w:rsid w:val="00CF548D"/>
    <w:rsid w:val="00D04BF5"/>
    <w:rsid w:val="00D06C9A"/>
    <w:rsid w:val="00D12088"/>
    <w:rsid w:val="00D148F3"/>
    <w:rsid w:val="00D15873"/>
    <w:rsid w:val="00D20031"/>
    <w:rsid w:val="00D2011A"/>
    <w:rsid w:val="00D27CFF"/>
    <w:rsid w:val="00D302EF"/>
    <w:rsid w:val="00D41529"/>
    <w:rsid w:val="00D44633"/>
    <w:rsid w:val="00D460A6"/>
    <w:rsid w:val="00D47948"/>
    <w:rsid w:val="00D55002"/>
    <w:rsid w:val="00D56978"/>
    <w:rsid w:val="00D6097E"/>
    <w:rsid w:val="00D64246"/>
    <w:rsid w:val="00D74A2D"/>
    <w:rsid w:val="00D75278"/>
    <w:rsid w:val="00D75350"/>
    <w:rsid w:val="00D7731A"/>
    <w:rsid w:val="00D82195"/>
    <w:rsid w:val="00D869C5"/>
    <w:rsid w:val="00D911AF"/>
    <w:rsid w:val="00D920CC"/>
    <w:rsid w:val="00DB1A00"/>
    <w:rsid w:val="00DB245B"/>
    <w:rsid w:val="00DB5348"/>
    <w:rsid w:val="00DC00C7"/>
    <w:rsid w:val="00DC0961"/>
    <w:rsid w:val="00DC1FD5"/>
    <w:rsid w:val="00DC6A73"/>
    <w:rsid w:val="00DD384C"/>
    <w:rsid w:val="00DE0642"/>
    <w:rsid w:val="00DE1AE3"/>
    <w:rsid w:val="00DE1FAF"/>
    <w:rsid w:val="00DE42EF"/>
    <w:rsid w:val="00DF336A"/>
    <w:rsid w:val="00DF4281"/>
    <w:rsid w:val="00E002FD"/>
    <w:rsid w:val="00E01A86"/>
    <w:rsid w:val="00E03B1F"/>
    <w:rsid w:val="00E11280"/>
    <w:rsid w:val="00E1212E"/>
    <w:rsid w:val="00E16E36"/>
    <w:rsid w:val="00E223C0"/>
    <w:rsid w:val="00E244A2"/>
    <w:rsid w:val="00E25029"/>
    <w:rsid w:val="00E27F92"/>
    <w:rsid w:val="00E313D0"/>
    <w:rsid w:val="00E3443A"/>
    <w:rsid w:val="00E34C19"/>
    <w:rsid w:val="00E453BC"/>
    <w:rsid w:val="00E45F8E"/>
    <w:rsid w:val="00E530AB"/>
    <w:rsid w:val="00E563B6"/>
    <w:rsid w:val="00E7080C"/>
    <w:rsid w:val="00E73FC7"/>
    <w:rsid w:val="00E74651"/>
    <w:rsid w:val="00E84E90"/>
    <w:rsid w:val="00E90239"/>
    <w:rsid w:val="00E9288D"/>
    <w:rsid w:val="00E96F1B"/>
    <w:rsid w:val="00EA2914"/>
    <w:rsid w:val="00EA4475"/>
    <w:rsid w:val="00EA7A03"/>
    <w:rsid w:val="00EB6925"/>
    <w:rsid w:val="00EC09F2"/>
    <w:rsid w:val="00EC26AA"/>
    <w:rsid w:val="00ED53B5"/>
    <w:rsid w:val="00EE3594"/>
    <w:rsid w:val="00EE5D6A"/>
    <w:rsid w:val="00EE7948"/>
    <w:rsid w:val="00EF11D9"/>
    <w:rsid w:val="00F0010C"/>
    <w:rsid w:val="00F02450"/>
    <w:rsid w:val="00F1298A"/>
    <w:rsid w:val="00F147FA"/>
    <w:rsid w:val="00F278A2"/>
    <w:rsid w:val="00F3211A"/>
    <w:rsid w:val="00F415DA"/>
    <w:rsid w:val="00F42245"/>
    <w:rsid w:val="00F4384F"/>
    <w:rsid w:val="00F438E0"/>
    <w:rsid w:val="00F47B91"/>
    <w:rsid w:val="00F50C16"/>
    <w:rsid w:val="00F521F3"/>
    <w:rsid w:val="00F54C84"/>
    <w:rsid w:val="00F56796"/>
    <w:rsid w:val="00F74B59"/>
    <w:rsid w:val="00F81647"/>
    <w:rsid w:val="00FA1FAB"/>
    <w:rsid w:val="00FA4434"/>
    <w:rsid w:val="00FA482E"/>
    <w:rsid w:val="00FA5AC4"/>
    <w:rsid w:val="00FA6662"/>
    <w:rsid w:val="00FB0FA3"/>
    <w:rsid w:val="00FB3F37"/>
    <w:rsid w:val="00FB6DA4"/>
    <w:rsid w:val="00FC27FF"/>
    <w:rsid w:val="00FD2839"/>
    <w:rsid w:val="00FD5A2D"/>
    <w:rsid w:val="00FE08DB"/>
    <w:rsid w:val="00FE37A9"/>
    <w:rsid w:val="00FF0873"/>
    <w:rsid w:val="00FF2C37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4E3B48-8EC9-47A5-92BB-77FC40FE3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59828B-0B8C-4E4A-A0F5-3DE1FD075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7</Words>
  <Characters>1751</Characters>
  <Application>Microsoft Office Word</Application>
  <DocSecurity>0</DocSecurity>
  <Lines>14</Lines>
  <Paragraphs>4</Paragraphs>
  <ScaleCrop>false</ScaleCrop>
  <Company>china</Company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12高等数学试题(A)</dc:title>
  <dc:subject/>
  <dc:creator>DXCH</dc:creator>
  <cp:keywords/>
  <dc:description/>
  <cp:lastModifiedBy>谢金宏</cp:lastModifiedBy>
  <cp:revision>4</cp:revision>
  <cp:lastPrinted>2017-12-04T13:32:00Z</cp:lastPrinted>
  <dcterms:created xsi:type="dcterms:W3CDTF">2017-12-04T13:31:00Z</dcterms:created>
  <dcterms:modified xsi:type="dcterms:W3CDTF">2017-12-0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